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61" r:id="rId2"/>
    <p:sldId id="262" r:id="rId3"/>
    <p:sldId id="263" r:id="rId4"/>
    <p:sldId id="270" r:id="rId5"/>
    <p:sldId id="271" r:id="rId6"/>
    <p:sldId id="272" r:id="rId7"/>
    <p:sldId id="273" r:id="rId8"/>
    <p:sldId id="336" r:id="rId9"/>
    <p:sldId id="337" r:id="rId10"/>
    <p:sldId id="335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293" r:id="rId27"/>
    <p:sldId id="357" r:id="rId28"/>
    <p:sldId id="358" r:id="rId29"/>
    <p:sldId id="359" r:id="rId30"/>
    <p:sldId id="360" r:id="rId31"/>
    <p:sldId id="361" r:id="rId32"/>
    <p:sldId id="362" r:id="rId33"/>
    <p:sldId id="363" r:id="rId34"/>
    <p:sldId id="364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19" r:id="rId48"/>
    <p:sldId id="377" r:id="rId49"/>
    <p:sldId id="378" r:id="rId50"/>
    <p:sldId id="379" r:id="rId51"/>
    <p:sldId id="380" r:id="rId52"/>
    <p:sldId id="381" r:id="rId53"/>
    <p:sldId id="382" r:id="rId54"/>
    <p:sldId id="383" r:id="rId55"/>
    <p:sldId id="384" r:id="rId56"/>
    <p:sldId id="385" r:id="rId57"/>
    <p:sldId id="386" r:id="rId58"/>
    <p:sldId id="387" r:id="rId59"/>
    <p:sldId id="388" r:id="rId60"/>
    <p:sldId id="389" r:id="rId61"/>
    <p:sldId id="390" r:id="rId62"/>
    <p:sldId id="391" r:id="rId63"/>
    <p:sldId id="392" r:id="rId6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23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AE20D-EF95-480D-AB45-26BAE5ABF9EF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D9F1C4-E384-4078-B756-B4E5C6EB7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88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6280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350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462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599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8435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3053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1139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048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182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7761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89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7257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5787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488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55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1028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4516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334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9015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5099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470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4242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5863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0727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3649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8494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250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5923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106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648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479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444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918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24909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10988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4110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88045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505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28756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1506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13937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3606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68451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497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842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1558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8134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4703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75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12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07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5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17" Type="http://schemas.openxmlformats.org/officeDocument/2006/relationships/slide" Target="slide2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.wmf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image" Target="../media/image14.wmf"/><Relationship Id="rId24" Type="http://schemas.openxmlformats.org/officeDocument/2006/relationships/slide" Target="slide3.xml"/><Relationship Id="rId5" Type="http://schemas.openxmlformats.org/officeDocument/2006/relationships/image" Target="../media/image24.png"/><Relationship Id="rId15" Type="http://schemas.openxmlformats.org/officeDocument/2006/relationships/image" Target="../media/image16.wmf"/><Relationship Id="rId23" Type="http://schemas.openxmlformats.org/officeDocument/2006/relationships/slide" Target="slide10.xml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8.wmf"/><Relationship Id="rId4" Type="http://schemas.openxmlformats.org/officeDocument/2006/relationships/image" Target="../media/image23.png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2.xml"/><Relationship Id="rId21" Type="http://schemas.openxmlformats.org/officeDocument/2006/relationships/slide" Target="slide3.xml"/><Relationship Id="rId7" Type="http://schemas.openxmlformats.org/officeDocument/2006/relationships/image" Target="../media/image38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slide" Target="slide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19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slide" Target="slide3.xml"/><Relationship Id="rId5" Type="http://schemas.openxmlformats.org/officeDocument/2006/relationships/image" Target="../media/image49.png"/><Relationship Id="rId10" Type="http://schemas.openxmlformats.org/officeDocument/2006/relationships/slide" Target="slide10.xml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slide" Target="slide3.xml"/><Relationship Id="rId5" Type="http://schemas.openxmlformats.org/officeDocument/2006/relationships/image" Target="../media/image56.png"/><Relationship Id="rId10" Type="http://schemas.openxmlformats.org/officeDocument/2006/relationships/slide" Target="slide10.xml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slide" Target="slide3.xml"/><Relationship Id="rId5" Type="http://schemas.openxmlformats.org/officeDocument/2006/relationships/image" Target="../media/image63.png"/><Relationship Id="rId10" Type="http://schemas.openxmlformats.org/officeDocument/2006/relationships/slide" Target="slide10.xml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7.xml"/><Relationship Id="rId21" Type="http://schemas.openxmlformats.org/officeDocument/2006/relationships/slide" Target="slide3.xml"/><Relationship Id="rId7" Type="http://schemas.openxmlformats.org/officeDocument/2006/relationships/image" Target="../media/image76.png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slide" Target="slide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74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19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slide" Target="slide3.xml"/><Relationship Id="rId5" Type="http://schemas.openxmlformats.org/officeDocument/2006/relationships/image" Target="../media/image81.png"/><Relationship Id="rId10" Type="http://schemas.openxmlformats.org/officeDocument/2006/relationships/slide" Target="slide10.xml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slide" Target="slide3.xml"/><Relationship Id="rId5" Type="http://schemas.openxmlformats.org/officeDocument/2006/relationships/image" Target="../media/image88.png"/><Relationship Id="rId10" Type="http://schemas.openxmlformats.org/officeDocument/2006/relationships/slide" Target="slide10.xml"/><Relationship Id="rId4" Type="http://schemas.openxmlformats.org/officeDocument/2006/relationships/image" Target="../media/image87.png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6.xml"/><Relationship Id="rId5" Type="http://schemas.openxmlformats.org/officeDocument/2006/relationships/slide" Target="slide47.xml"/><Relationship Id="rId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slide" Target="slide3.xml"/><Relationship Id="rId5" Type="http://schemas.openxmlformats.org/officeDocument/2006/relationships/image" Target="../media/image95.png"/><Relationship Id="rId10" Type="http://schemas.openxmlformats.org/officeDocument/2006/relationships/slide" Target="slide10.xml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slide" Target="slide3.xml"/><Relationship Id="rId5" Type="http://schemas.openxmlformats.org/officeDocument/2006/relationships/image" Target="../media/image102.png"/><Relationship Id="rId10" Type="http://schemas.openxmlformats.org/officeDocument/2006/relationships/slide" Target="slide10.xml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slide" Target="slide3.xml"/><Relationship Id="rId5" Type="http://schemas.openxmlformats.org/officeDocument/2006/relationships/image" Target="../media/image109.png"/><Relationship Id="rId10" Type="http://schemas.openxmlformats.org/officeDocument/2006/relationships/slide" Target="slide10.xml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6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11" Type="http://schemas.openxmlformats.org/officeDocument/2006/relationships/slide" Target="slide3.xml"/><Relationship Id="rId5" Type="http://schemas.openxmlformats.org/officeDocument/2006/relationships/image" Target="../media/image116.png"/><Relationship Id="rId10" Type="http://schemas.openxmlformats.org/officeDocument/2006/relationships/slide" Target="slide10.xml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9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slide" Target="slide3.xml"/><Relationship Id="rId5" Type="http://schemas.openxmlformats.org/officeDocument/2006/relationships/image" Target="../media/image71.png"/><Relationship Id="rId10" Type="http://schemas.openxmlformats.org/officeDocument/2006/relationships/slide" Target="slide10.xml"/><Relationship Id="rId4" Type="http://schemas.openxmlformats.org/officeDocument/2006/relationships/image" Target="../media/image70.png"/><Relationship Id="rId9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98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22.png"/><Relationship Id="rId5" Type="http://schemas.openxmlformats.org/officeDocument/2006/relationships/image" Target="../media/image112.png"/><Relationship Id="rId10" Type="http://schemas.openxmlformats.org/officeDocument/2006/relationships/image" Target="../media/image121.png"/><Relationship Id="rId4" Type="http://schemas.openxmlformats.org/officeDocument/2006/relationships/image" Target="../media/image105.png"/><Relationship Id="rId9" Type="http://schemas.openxmlformats.org/officeDocument/2006/relationships/slide" Target="slide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8.xml"/><Relationship Id="rId18" Type="http://schemas.openxmlformats.org/officeDocument/2006/relationships/slide" Target="slide44.xml"/><Relationship Id="rId3" Type="http://schemas.openxmlformats.org/officeDocument/2006/relationships/slide" Target="slide39.xml"/><Relationship Id="rId21" Type="http://schemas.openxmlformats.org/officeDocument/2006/relationships/slide" Target="slide42.xml"/><Relationship Id="rId7" Type="http://schemas.openxmlformats.org/officeDocument/2006/relationships/slide" Target="slide34.xml"/><Relationship Id="rId12" Type="http://schemas.openxmlformats.org/officeDocument/2006/relationships/slide" Target="slide29.xml"/><Relationship Id="rId17" Type="http://schemas.openxmlformats.org/officeDocument/2006/relationships/slide" Target="slide43.xml"/><Relationship Id="rId2" Type="http://schemas.openxmlformats.org/officeDocument/2006/relationships/slide" Target="slide38.xml"/><Relationship Id="rId16" Type="http://schemas.openxmlformats.org/officeDocument/2006/relationships/slide" Target="slide27.xml"/><Relationship Id="rId20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11" Type="http://schemas.openxmlformats.org/officeDocument/2006/relationships/slide" Target="slide30.xml"/><Relationship Id="rId5" Type="http://schemas.openxmlformats.org/officeDocument/2006/relationships/slide" Target="slide41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19" Type="http://schemas.openxmlformats.org/officeDocument/2006/relationships/slide" Target="slide45.xml"/><Relationship Id="rId4" Type="http://schemas.openxmlformats.org/officeDocument/2006/relationships/slide" Target="slide40.xml"/><Relationship Id="rId9" Type="http://schemas.openxmlformats.org/officeDocument/2006/relationships/slide" Target="slide36.xml"/><Relationship Id="rId14" Type="http://schemas.openxmlformats.org/officeDocument/2006/relationships/slide" Target="slide37.xml"/><Relationship Id="rId22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emf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slide" Target="slide3.xml"/><Relationship Id="rId4" Type="http://schemas.openxmlformats.org/officeDocument/2006/relationships/image" Target="../media/image123.png"/><Relationship Id="rId9" Type="http://schemas.openxmlformats.org/officeDocument/2006/relationships/slide" Target="slide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10" Type="http://schemas.openxmlformats.org/officeDocument/2006/relationships/image" Target="../media/image123.emf"/><Relationship Id="rId4" Type="http://schemas.openxmlformats.org/officeDocument/2006/relationships/image" Target="../media/image130.png"/><Relationship Id="rId9" Type="http://schemas.openxmlformats.org/officeDocument/2006/relationships/slide" Target="slide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10" Type="http://schemas.openxmlformats.org/officeDocument/2006/relationships/slide" Target="slide3.xml"/><Relationship Id="rId4" Type="http://schemas.openxmlformats.org/officeDocument/2006/relationships/image" Target="../media/image136.png"/><Relationship Id="rId9" Type="http://schemas.openxmlformats.org/officeDocument/2006/relationships/slide" Target="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10" Type="http://schemas.openxmlformats.org/officeDocument/2006/relationships/slide" Target="slide3.xml"/><Relationship Id="rId4" Type="http://schemas.openxmlformats.org/officeDocument/2006/relationships/image" Target="../media/image142.png"/><Relationship Id="rId9" Type="http://schemas.openxmlformats.org/officeDocument/2006/relationships/slide" Target="slide2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10" Type="http://schemas.openxmlformats.org/officeDocument/2006/relationships/slide" Target="slide3.xml"/><Relationship Id="rId4" Type="http://schemas.openxmlformats.org/officeDocument/2006/relationships/image" Target="../media/image148.png"/><Relationship Id="rId9" Type="http://schemas.openxmlformats.org/officeDocument/2006/relationships/slide" Target="slide2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10" Type="http://schemas.openxmlformats.org/officeDocument/2006/relationships/slide" Target="slide3.xml"/><Relationship Id="rId4" Type="http://schemas.openxmlformats.org/officeDocument/2006/relationships/image" Target="../media/image154.png"/><Relationship Id="rId9" Type="http://schemas.openxmlformats.org/officeDocument/2006/relationships/slide" Target="slide2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10" Type="http://schemas.openxmlformats.org/officeDocument/2006/relationships/slide" Target="slide3.xml"/><Relationship Id="rId4" Type="http://schemas.openxmlformats.org/officeDocument/2006/relationships/image" Target="../media/image160.png"/><Relationship Id="rId9" Type="http://schemas.openxmlformats.org/officeDocument/2006/relationships/slide" Target="slide2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10" Type="http://schemas.openxmlformats.org/officeDocument/2006/relationships/slide" Target="slide3.xml"/><Relationship Id="rId4" Type="http://schemas.openxmlformats.org/officeDocument/2006/relationships/image" Target="../media/image166.png"/><Relationship Id="rId9" Type="http://schemas.openxmlformats.org/officeDocument/2006/relationships/slide" Target="slide2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image" Target="../media/image171.pn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slide" Target="slide3.xml"/><Relationship Id="rId4" Type="http://schemas.openxmlformats.org/officeDocument/2006/relationships/image" Target="../media/image172.png"/><Relationship Id="rId9" Type="http://schemas.openxmlformats.org/officeDocument/2006/relationships/slide" Target="slide2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image" Target="../media/image177.png"/><Relationship Id="rId7" Type="http://schemas.openxmlformats.org/officeDocument/2006/relationships/image" Target="../media/image18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10" Type="http://schemas.openxmlformats.org/officeDocument/2006/relationships/slide" Target="slide3.xml"/><Relationship Id="rId4" Type="http://schemas.openxmlformats.org/officeDocument/2006/relationships/image" Target="../media/image178.png"/><Relationship Id="rId9" Type="http://schemas.openxmlformats.org/officeDocument/2006/relationships/slide" Target="slide2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10" Type="http://schemas.openxmlformats.org/officeDocument/2006/relationships/slide" Target="slide3.xml"/><Relationship Id="rId4" Type="http://schemas.openxmlformats.org/officeDocument/2006/relationships/image" Target="../media/image184.png"/><Relationship Id="rId9" Type="http://schemas.openxmlformats.org/officeDocument/2006/relationships/slide" Target="slide2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89.png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slide" Target="slide3.xml"/><Relationship Id="rId4" Type="http://schemas.openxmlformats.org/officeDocument/2006/relationships/image" Target="../media/image190.png"/><Relationship Id="rId9" Type="http://schemas.openxmlformats.org/officeDocument/2006/relationships/slide" Target="slide2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94.png"/><Relationship Id="rId7" Type="http://schemas.openxmlformats.org/officeDocument/2006/relationships/image" Target="../media/image1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5" Type="http://schemas.openxmlformats.org/officeDocument/2006/relationships/image" Target="../media/image185.png"/><Relationship Id="rId10" Type="http://schemas.openxmlformats.org/officeDocument/2006/relationships/slide" Target="slide3.xml"/><Relationship Id="rId4" Type="http://schemas.openxmlformats.org/officeDocument/2006/relationships/image" Target="../media/image195.png"/><Relationship Id="rId9" Type="http://schemas.openxmlformats.org/officeDocument/2006/relationships/slide" Target="slide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10" Type="http://schemas.openxmlformats.org/officeDocument/2006/relationships/slide" Target="slide3.xml"/><Relationship Id="rId4" Type="http://schemas.openxmlformats.org/officeDocument/2006/relationships/image" Target="../media/image200.png"/><Relationship Id="rId9" Type="http://schemas.openxmlformats.org/officeDocument/2006/relationships/slide" Target="slide2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5" Type="http://schemas.openxmlformats.org/officeDocument/2006/relationships/image" Target="../media/image207.png"/><Relationship Id="rId10" Type="http://schemas.openxmlformats.org/officeDocument/2006/relationships/slide" Target="slide3.xml"/><Relationship Id="rId4" Type="http://schemas.openxmlformats.org/officeDocument/2006/relationships/image" Target="../media/image206.png"/><Relationship Id="rId9" Type="http://schemas.openxmlformats.org/officeDocument/2006/relationships/slide" Target="slide2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10" Type="http://schemas.openxmlformats.org/officeDocument/2006/relationships/slide" Target="slide3.xml"/><Relationship Id="rId4" Type="http://schemas.openxmlformats.org/officeDocument/2006/relationships/image" Target="../media/image212.png"/><Relationship Id="rId9" Type="http://schemas.openxmlformats.org/officeDocument/2006/relationships/slide" Target="slide2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10" Type="http://schemas.openxmlformats.org/officeDocument/2006/relationships/slide" Target="slide3.xml"/><Relationship Id="rId4" Type="http://schemas.openxmlformats.org/officeDocument/2006/relationships/image" Target="../media/image218.png"/><Relationship Id="rId9" Type="http://schemas.openxmlformats.org/officeDocument/2006/relationships/slide" Target="slide2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223.png"/><Relationship Id="rId7" Type="http://schemas.openxmlformats.org/officeDocument/2006/relationships/image" Target="../media/image22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10" Type="http://schemas.openxmlformats.org/officeDocument/2006/relationships/slide" Target="slide3.xml"/><Relationship Id="rId4" Type="http://schemas.openxmlformats.org/officeDocument/2006/relationships/image" Target="../media/image224.png"/><Relationship Id="rId9" Type="http://schemas.openxmlformats.org/officeDocument/2006/relationships/slide" Target="slide2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5" Type="http://schemas.openxmlformats.org/officeDocument/2006/relationships/image" Target="../media/image231.png"/><Relationship Id="rId4" Type="http://schemas.openxmlformats.org/officeDocument/2006/relationships/image" Target="../media/image230.png"/><Relationship Id="rId9" Type="http://schemas.openxmlformats.org/officeDocument/2006/relationships/slide" Target="slide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234.png"/><Relationship Id="rId7" Type="http://schemas.openxmlformats.org/officeDocument/2006/relationships/image" Target="../media/image2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10" Type="http://schemas.openxmlformats.org/officeDocument/2006/relationships/slide" Target="slide3.xml"/><Relationship Id="rId4" Type="http://schemas.openxmlformats.org/officeDocument/2006/relationships/image" Target="../media/image235.png"/><Relationship Id="rId9" Type="http://schemas.openxmlformats.org/officeDocument/2006/relationships/slide" Target="slide2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54.xml"/><Relationship Id="rId3" Type="http://schemas.openxmlformats.org/officeDocument/2006/relationships/slide" Target="slide63.xml"/><Relationship Id="rId7" Type="http://schemas.openxmlformats.org/officeDocument/2006/relationships/slide" Target="slide60.xml"/><Relationship Id="rId12" Type="http://schemas.openxmlformats.org/officeDocument/2006/relationships/slide" Target="slide61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11" Type="http://schemas.openxmlformats.org/officeDocument/2006/relationships/slide" Target="slide49.xml"/><Relationship Id="rId5" Type="http://schemas.openxmlformats.org/officeDocument/2006/relationships/slide" Target="slide56.xml"/><Relationship Id="rId15" Type="http://schemas.openxmlformats.org/officeDocument/2006/relationships/slide" Target="slide2.xml"/><Relationship Id="rId10" Type="http://schemas.openxmlformats.org/officeDocument/2006/relationships/slide" Target="slide50.xml"/><Relationship Id="rId4" Type="http://schemas.openxmlformats.org/officeDocument/2006/relationships/slide" Target="slide55.xml"/><Relationship Id="rId9" Type="http://schemas.openxmlformats.org/officeDocument/2006/relationships/slide" Target="slide51.xml"/><Relationship Id="rId14" Type="http://schemas.openxmlformats.org/officeDocument/2006/relationships/slide" Target="slide48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3.png"/><Relationship Id="rId11" Type="http://schemas.openxmlformats.org/officeDocument/2006/relationships/image" Target="../media/image246.png"/><Relationship Id="rId5" Type="http://schemas.openxmlformats.org/officeDocument/2006/relationships/image" Target="../media/image242.png"/><Relationship Id="rId10" Type="http://schemas.openxmlformats.org/officeDocument/2006/relationships/image" Target="../media/image146.png"/><Relationship Id="rId4" Type="http://schemas.openxmlformats.org/officeDocument/2006/relationships/image" Target="../media/image241.png"/><Relationship Id="rId9" Type="http://schemas.openxmlformats.org/officeDocument/2006/relationships/slide" Target="slide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slide" Target="slide2.xml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12" Type="http://schemas.openxmlformats.org/officeDocument/2006/relationships/slide" Target="slide47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11" Type="http://schemas.openxmlformats.org/officeDocument/2006/relationships/image" Target="../media/image253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slide" Target="slide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slide" Target="slide3.xml"/><Relationship Id="rId3" Type="http://schemas.openxmlformats.org/officeDocument/2006/relationships/image" Target="../media/image254.png"/><Relationship Id="rId7" Type="http://schemas.openxmlformats.org/officeDocument/2006/relationships/image" Target="../media/image258.png"/><Relationship Id="rId12" Type="http://schemas.openxmlformats.org/officeDocument/2006/relationships/slide" Target="slide47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7.png"/><Relationship Id="rId11" Type="http://schemas.openxmlformats.org/officeDocument/2006/relationships/image" Target="../media/image260.png"/><Relationship Id="rId5" Type="http://schemas.openxmlformats.org/officeDocument/2006/relationships/image" Target="../media/image256.png"/><Relationship Id="rId4" Type="http://schemas.openxmlformats.org/officeDocument/2006/relationships/image" Target="../media/image25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slide" Target="slide3.xml"/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12" Type="http://schemas.openxmlformats.org/officeDocument/2006/relationships/slide" Target="slide47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png"/><Relationship Id="rId11" Type="http://schemas.openxmlformats.org/officeDocument/2006/relationships/image" Target="../media/image267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jpeg"/><Relationship Id="rId13" Type="http://schemas.openxmlformats.org/officeDocument/2006/relationships/slide" Target="slide3.xml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slide" Target="slide47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274.png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jpeg"/><Relationship Id="rId13" Type="http://schemas.openxmlformats.org/officeDocument/2006/relationships/slide" Target="slide3.xml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slide" Target="slide47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275.png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slide" Target="slide3.xml"/><Relationship Id="rId3" Type="http://schemas.openxmlformats.org/officeDocument/2006/relationships/image" Target="../media/image276.png"/><Relationship Id="rId7" Type="http://schemas.openxmlformats.org/officeDocument/2006/relationships/image" Target="../media/image280.png"/><Relationship Id="rId12" Type="http://schemas.openxmlformats.org/officeDocument/2006/relationships/slide" Target="slide47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png"/><Relationship Id="rId11" Type="http://schemas.openxmlformats.org/officeDocument/2006/relationships/image" Target="../media/image282.png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jpeg"/><Relationship Id="rId13" Type="http://schemas.openxmlformats.org/officeDocument/2006/relationships/slide" Target="slide3.xml"/><Relationship Id="rId3" Type="http://schemas.openxmlformats.org/officeDocument/2006/relationships/image" Target="../media/image283.png"/><Relationship Id="rId7" Type="http://schemas.openxmlformats.org/officeDocument/2006/relationships/image" Target="../media/image287.png"/><Relationship Id="rId12" Type="http://schemas.openxmlformats.org/officeDocument/2006/relationships/slide" Target="slide47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6.png"/><Relationship Id="rId11" Type="http://schemas.openxmlformats.org/officeDocument/2006/relationships/image" Target="../media/image289.png"/><Relationship Id="rId5" Type="http://schemas.openxmlformats.org/officeDocument/2006/relationships/image" Target="../media/image285.png"/><Relationship Id="rId4" Type="http://schemas.openxmlformats.org/officeDocument/2006/relationships/image" Target="../media/image28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slide" Target="slide3.xml"/><Relationship Id="rId3" Type="http://schemas.openxmlformats.org/officeDocument/2006/relationships/image" Target="../media/image290.png"/><Relationship Id="rId7" Type="http://schemas.openxmlformats.org/officeDocument/2006/relationships/image" Target="../media/image294.png"/><Relationship Id="rId12" Type="http://schemas.openxmlformats.org/officeDocument/2006/relationships/slide" Target="slide47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3.png"/><Relationship Id="rId11" Type="http://schemas.openxmlformats.org/officeDocument/2006/relationships/image" Target="../media/image296.png"/><Relationship Id="rId5" Type="http://schemas.openxmlformats.org/officeDocument/2006/relationships/image" Target="../media/image292.png"/><Relationship Id="rId4" Type="http://schemas.openxmlformats.org/officeDocument/2006/relationships/image" Target="../media/image29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slide" Target="slide3.xml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12" Type="http://schemas.openxmlformats.org/officeDocument/2006/relationships/slide" Target="slide47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03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13" Type="http://schemas.openxmlformats.org/officeDocument/2006/relationships/slide" Target="slide3.xml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12" Type="http://schemas.openxmlformats.org/officeDocument/2006/relationships/slide" Target="slide47.xm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11" Type="http://schemas.openxmlformats.org/officeDocument/2006/relationships/image" Target="../media/image310.png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1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32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189.wmf"/><Relationship Id="rId42" Type="http://schemas.openxmlformats.org/officeDocument/2006/relationships/image" Target="../media/image193.wmf"/><Relationship Id="rId47" Type="http://schemas.openxmlformats.org/officeDocument/2006/relationships/slide" Target="slide3.xml"/><Relationship Id="rId7" Type="http://schemas.openxmlformats.org/officeDocument/2006/relationships/image" Target="../media/image3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0.png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184.wmf"/><Relationship Id="rId32" Type="http://schemas.openxmlformats.org/officeDocument/2006/relationships/image" Target="../media/image188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192.wmf"/><Relationship Id="rId45" Type="http://schemas.openxmlformats.org/officeDocument/2006/relationships/image" Target="../media/image333.png"/><Relationship Id="rId5" Type="http://schemas.openxmlformats.org/officeDocument/2006/relationships/image" Target="../media/image329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86.wmf"/><Relationship Id="rId36" Type="http://schemas.openxmlformats.org/officeDocument/2006/relationships/image" Target="../media/image190.wmf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32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187.wmf"/><Relationship Id="rId35" Type="http://schemas.openxmlformats.org/officeDocument/2006/relationships/oleObject" Target="../embeddings/oleObject30.bin"/><Relationship Id="rId8" Type="http://schemas.openxmlformats.org/officeDocument/2006/relationships/image" Target="../media/image332.png"/><Relationship Id="rId3" Type="http://schemas.openxmlformats.org/officeDocument/2006/relationships/notesSlide" Target="../notesSlides/notesSlide47.xml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191.wmf"/><Relationship Id="rId46" Type="http://schemas.openxmlformats.org/officeDocument/2006/relationships/slide" Target="slide47.xml"/><Relationship Id="rId20" Type="http://schemas.openxmlformats.org/officeDocument/2006/relationships/image" Target="../media/image182.wmf"/><Relationship Id="rId41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slide" Target="slide3.xml"/><Relationship Id="rId3" Type="http://schemas.openxmlformats.org/officeDocument/2006/relationships/image" Target="../media/image334.png"/><Relationship Id="rId7" Type="http://schemas.openxmlformats.org/officeDocument/2006/relationships/image" Target="../media/image338.png"/><Relationship Id="rId12" Type="http://schemas.openxmlformats.org/officeDocument/2006/relationships/slide" Target="slide47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png"/><Relationship Id="rId11" Type="http://schemas.openxmlformats.org/officeDocument/2006/relationships/image" Target="../media/image340.png"/><Relationship Id="rId5" Type="http://schemas.openxmlformats.org/officeDocument/2006/relationships/image" Target="../media/image336.png"/><Relationship Id="rId4" Type="http://schemas.openxmlformats.org/officeDocument/2006/relationships/image" Target="../media/image33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13" Type="http://schemas.openxmlformats.org/officeDocument/2006/relationships/slide" Target="slide3.xml"/><Relationship Id="rId3" Type="http://schemas.openxmlformats.org/officeDocument/2006/relationships/image" Target="../media/image341.png"/><Relationship Id="rId7" Type="http://schemas.openxmlformats.org/officeDocument/2006/relationships/image" Target="../media/image345.png"/><Relationship Id="rId12" Type="http://schemas.openxmlformats.org/officeDocument/2006/relationships/slide" Target="slide47.xm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47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emf"/><Relationship Id="rId13" Type="http://schemas.openxmlformats.org/officeDocument/2006/relationships/slide" Target="slide3.xml"/><Relationship Id="rId3" Type="http://schemas.openxmlformats.org/officeDocument/2006/relationships/image" Target="../media/image348.png"/><Relationship Id="rId7" Type="http://schemas.openxmlformats.org/officeDocument/2006/relationships/image" Target="../media/image352.png"/><Relationship Id="rId12" Type="http://schemas.openxmlformats.org/officeDocument/2006/relationships/slide" Target="slide47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11" Type="http://schemas.openxmlformats.org/officeDocument/2006/relationships/image" Target="../media/image354.png"/><Relationship Id="rId5" Type="http://schemas.openxmlformats.org/officeDocument/2006/relationships/image" Target="../media/image350.png"/><Relationship Id="rId4" Type="http://schemas.openxmlformats.org/officeDocument/2006/relationships/image" Target="../media/image34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slide" Target="slide3.xml"/><Relationship Id="rId3" Type="http://schemas.openxmlformats.org/officeDocument/2006/relationships/image" Target="../media/image355.png"/><Relationship Id="rId7" Type="http://schemas.openxmlformats.org/officeDocument/2006/relationships/image" Target="../media/image359.png"/><Relationship Id="rId12" Type="http://schemas.openxmlformats.org/officeDocument/2006/relationships/slide" Target="slide47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8.png"/><Relationship Id="rId11" Type="http://schemas.openxmlformats.org/officeDocument/2006/relationships/image" Target="../media/image361.png"/><Relationship Id="rId5" Type="http://schemas.openxmlformats.org/officeDocument/2006/relationships/image" Target="../media/image357.png"/><Relationship Id="rId4" Type="http://schemas.openxmlformats.org/officeDocument/2006/relationships/image" Target="../media/image35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Action Button: Back or Previous 22">
            <a:hlinkClick r:id="rId17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ction Button: Forward or Next 23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7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47058" y="-6536"/>
            <a:ext cx="11906395" cy="1179222"/>
            <a:chOff x="534987" y="1560638"/>
            <a:chExt cx="23340848" cy="218135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560638"/>
              <a:ext cx="23120186" cy="2181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24973"/>
              <a:ext cx="3505200" cy="1199232"/>
              <a:chOff x="534987" y="1624973"/>
              <a:chExt cx="3505200" cy="1199232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6" y="2602748"/>
                <a:ext cx="227012" cy="21590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52"/>
                <a:endParaRPr lang="en-US" sz="3199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24973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6952"/>
                <a:endParaRPr lang="en-US" sz="3199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6952">
                    <a:defRPr/>
                  </a:pPr>
                  <a:endParaRPr lang="en-US" sz="3199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199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96809" y="1653395"/>
                <a:ext cx="2153219" cy="877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28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247182" y="1501590"/>
            <a:ext cx="11838141" cy="1318050"/>
            <a:chOff x="247181" y="1501340"/>
            <a:chExt cx="11838141" cy="131822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49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it-IT" sz="2800">
                                <a:latin typeface="Cambria Math"/>
                                <a:ea typeface="Calibri"/>
                              </a:rPr>
                              <m:t>3</m:t>
                            </m:r>
                            <m:r>
                              <a:rPr lang="it-IT" sz="2800"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it-IT" sz="2800"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999" dirty="0" smtClean="0"/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1496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0989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6009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libri"/>
                              </a:rPr>
                              <m:t>2</m:t>
                            </m:r>
                            <m:r>
                              <a:rPr lang="it-IT" sz="2800"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it-IT" sz="2800"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3600" dirty="0"/>
                      <a:t>.</a:t>
                    </a: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60093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14151" b="-3490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318219"/>
              <a:chOff x="5537206" y="1557992"/>
              <a:chExt cx="3079904" cy="122546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10300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/>
                                </a:rPr>
                                <m:t>4</m:t>
                              </m:r>
                              <m:r>
                                <a:rPr lang="it-IT" sz="2800">
                                  <a:latin typeface="Cambria Math"/>
                                  <a:ea typeface="Calibri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sz="2800">
                                  <a:latin typeface="Cambria Math"/>
                                  <a:ea typeface="Calibri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3600" dirty="0"/>
                            <m:t>.</m:t>
                          </m:r>
                        </m:oMath>
                      </m:oMathPara>
                    </a14:m>
                    <a:endParaRPr lang="en-US" sz="3600" dirty="0"/>
                  </a:p>
                  <a:p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10300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6009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pPr>
                            <m:e>
                              <m:r>
                                <a:rPr lang="it-IT" sz="2800">
                                  <a:latin typeface="Cambria Math"/>
                                  <a:ea typeface="Calibri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sz="2800">
                                  <a:latin typeface="Cambria Math"/>
                                  <a:ea typeface="Calibri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3600" dirty="0"/>
                            <m:t>.</m:t>
                          </m:r>
                        </m:oMath>
                      </m:oMathPara>
                    </a14:m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600933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8985696" y="178011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777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it-IT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của tứ diện </a:t>
                </a:r>
                <a14:m>
                  <m:oMath xmlns:m="http://schemas.openxmlformats.org/officeDocument/2006/math"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𝐵𝐶</m:t>
                    </m:r>
                  </m:oMath>
                </a14:m>
                <a:r>
                  <a:rPr lang="it-IT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𝐵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𝐶</m:t>
                    </m:r>
                  </m:oMath>
                </a14:m>
                <a:r>
                  <a:rPr lang="it-IT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đôi một vuông góc, </a:t>
                </a:r>
                <a14:m>
                  <m:oMath xmlns:m="http://schemas.openxmlformats.org/officeDocument/2006/math"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𝐵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𝐶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2800" i="1" smtClean="0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it-IT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777923"/>
              </a:xfrm>
              <a:prstGeom prst="rect">
                <a:avLst/>
              </a:prstGeom>
              <a:blipFill rotWithShape="0">
                <a:blip r:embed="rId8"/>
                <a:stretch>
                  <a:fillRect l="-1222" t="-2405" r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1"/>
          <p:cNvGrpSpPr>
            <a:grpSpLocks/>
          </p:cNvGrpSpPr>
          <p:nvPr/>
        </p:nvGrpSpPr>
        <p:grpSpPr bwMode="auto">
          <a:xfrm>
            <a:off x="7691781" y="3010376"/>
            <a:ext cx="3735978" cy="3388026"/>
            <a:chOff x="3227" y="6309"/>
            <a:chExt cx="6943" cy="5151"/>
          </a:xfrm>
        </p:grpSpPr>
        <p:pic>
          <p:nvPicPr>
            <p:cNvPr id="65" name="Picture 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7" y="6489"/>
              <a:ext cx="6463" cy="49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3227" y="11200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10" imgW="3657600" imgH="3962400" progId="Equation.DSMT4">
                    <p:embed/>
                  </p:oleObj>
                </mc:Choice>
                <mc:Fallback>
                  <p:oleObj name="Equation" r:id="rId10" imgW="3657600" imgH="396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11200"/>
                          <a:ext cx="24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5420" y="6309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12" imgW="3657600" imgH="3962400" progId="Equation.DSMT4">
                    <p:embed/>
                  </p:oleObj>
                </mc:Choice>
                <mc:Fallback>
                  <p:oleObj name="Equation" r:id="rId12" imgW="3657600" imgH="396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6309"/>
                          <a:ext cx="24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/>
          </p:nvGraphicFramePr>
          <p:xfrm>
            <a:off x="9930" y="9495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14" imgW="3657600" imgH="4267200" progId="Equation.DSMT4">
                    <p:embed/>
                  </p:oleObj>
                </mc:Choice>
                <mc:Fallback>
                  <p:oleObj name="Equation" r:id="rId14" imgW="3657600" imgH="426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0" y="9495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5770" y="817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16" imgW="3048000" imgH="3352800" progId="Equation.DSMT4">
                    <p:embed/>
                  </p:oleObj>
                </mc:Choice>
                <mc:Fallback>
                  <p:oleObj name="Equation" r:id="rId16" imgW="3048000" imgH="335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" y="817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4420" y="9960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18" imgW="4876800" imgH="4267200" progId="Equation.DSMT4">
                    <p:embed/>
                  </p:oleObj>
                </mc:Choice>
                <mc:Fallback>
                  <p:oleObj name="Equation" r:id="rId18" imgW="4876800" imgH="426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9960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7140" y="9216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20" imgW="4876800" imgH="4267200" progId="Equation.DSMT4">
                    <p:embed/>
                  </p:oleObj>
                </mc:Choice>
                <mc:Fallback>
                  <p:oleObj name="Equation" r:id="rId20" imgW="4876800" imgH="426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" y="9216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522081" y="3477280"/>
                <a:ext cx="5539337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800" i="1">
                          <a:latin typeface="Cambria Math"/>
                        </a:rPr>
                        <m:t>𝑉</m:t>
                      </m:r>
                      <m:r>
                        <a:rPr lang="it-IT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8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it-IT" sz="28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it-IT" sz="2800" i="1">
                          <a:latin typeface="Cambria Math"/>
                        </a:rPr>
                        <m:t>𝑂𝐴</m:t>
                      </m:r>
                      <m:r>
                        <a:rPr lang="it-IT" sz="2800" i="1">
                          <a:latin typeface="Cambria Math"/>
                        </a:rPr>
                        <m:t>.</m:t>
                      </m:r>
                      <m:r>
                        <a:rPr lang="it-IT" sz="2800" i="1">
                          <a:latin typeface="Cambria Math"/>
                        </a:rPr>
                        <m:t>𝑂𝐵</m:t>
                      </m:r>
                      <m:r>
                        <a:rPr lang="it-IT" sz="2800" i="1">
                          <a:latin typeface="Cambria Math"/>
                        </a:rPr>
                        <m:t>.</m:t>
                      </m:r>
                      <m:r>
                        <a:rPr lang="it-IT" sz="2800" i="1">
                          <a:latin typeface="Cambria Math"/>
                        </a:rPr>
                        <m:t>𝑂𝐶</m:t>
                      </m:r>
                      <m:r>
                        <a:rPr lang="it-IT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800" i="1">
                              <a:latin typeface="Cambria Math"/>
                            </a:rPr>
                            <m:t>𝑎</m:t>
                          </m:r>
                          <m:r>
                            <a:rPr lang="it-IT" sz="2800" i="1">
                              <a:latin typeface="Cambria Math"/>
                            </a:rPr>
                            <m:t>.</m:t>
                          </m:r>
                          <m:r>
                            <a:rPr lang="it-IT" sz="2800" i="1">
                              <a:latin typeface="Cambria Math"/>
                            </a:rPr>
                            <m:t>2</m:t>
                          </m:r>
                          <m:r>
                            <a:rPr lang="it-IT" sz="2800" i="1">
                              <a:latin typeface="Cambria Math"/>
                            </a:rPr>
                            <m:t>𝑎</m:t>
                          </m:r>
                          <m:r>
                            <a:rPr lang="it-IT" sz="2800" i="1">
                              <a:latin typeface="Cambria Math"/>
                            </a:rPr>
                            <m:t>.</m:t>
                          </m:r>
                          <m:r>
                            <a:rPr lang="it-IT" sz="2800" i="1">
                              <a:latin typeface="Cambria Math"/>
                            </a:rPr>
                            <m:t>3</m:t>
                          </m:r>
                          <m:r>
                            <a:rPr lang="it-IT" sz="28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it-IT" sz="28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it-IT" sz="28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8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it-IT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81" y="3477280"/>
                <a:ext cx="5539337" cy="90178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ction Button: Back or Previous 72">
            <a:hlinkClick r:id="rId23" action="ppaction://hlinksldjump" highlightClick="1"/>
          </p:cNvPr>
          <p:cNvSpPr/>
          <p:nvPr/>
        </p:nvSpPr>
        <p:spPr>
          <a:xfrm>
            <a:off x="10875605" y="6574104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ction Button: Forward or Next 73">
            <a:hlinkClick r:id="rId24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1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67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2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7182" y="1565018"/>
            <a:ext cx="11838141" cy="1008855"/>
            <a:chOff x="247181" y="1441929"/>
            <a:chExt cx="11838141" cy="100898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49574"/>
              <a:chOff x="5537206" y="1557991"/>
              <a:chExt cx="3079904" cy="88276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7083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70836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8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241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414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4301" b="-2795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43569"/>
              <a:ext cx="3090381" cy="998864"/>
              <a:chOff x="5537206" y="1504281"/>
              <a:chExt cx="3079904" cy="92858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703074" y="1504281"/>
                    <a:ext cx="1211993" cy="9285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3074" y="1504281"/>
                    <a:ext cx="1211993" cy="92858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41929"/>
              <a:ext cx="3090381" cy="998864"/>
              <a:chOff x="5537206" y="1502757"/>
              <a:chExt cx="3079904" cy="92858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678055" y="1502757"/>
                    <a:ext cx="1335217" cy="92858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78055" y="1502757"/>
                    <a:ext cx="1335217" cy="928584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8986256" y="190419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85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vuông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Biế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  <a:r>
                  <a:rPr lang="en-US" sz="28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: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85755"/>
              </a:xfrm>
              <a:prstGeom prst="rect">
                <a:avLst/>
              </a:prstGeom>
              <a:blipFill rotWithShape="0">
                <a:blip r:embed="rId8"/>
                <a:stretch>
                  <a:fillRect l="-1222" t="-2692" r="-1222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2"/>
          <p:cNvGrpSpPr>
            <a:grpSpLocks/>
          </p:cNvGrpSpPr>
          <p:nvPr/>
        </p:nvGrpSpPr>
        <p:grpSpPr bwMode="auto">
          <a:xfrm>
            <a:off x="8192868" y="2889741"/>
            <a:ext cx="3548678" cy="3168116"/>
            <a:chOff x="2451" y="3956"/>
            <a:chExt cx="4127" cy="3481"/>
          </a:xfrm>
        </p:grpSpPr>
        <p:cxnSp>
          <p:nvCxnSpPr>
            <p:cNvPr id="75" name="AutoShape 3"/>
            <p:cNvCxnSpPr>
              <a:cxnSpLocks noChangeShapeType="1"/>
            </p:cNvCxnSpPr>
            <p:nvPr/>
          </p:nvCxnSpPr>
          <p:spPr bwMode="auto">
            <a:xfrm>
              <a:off x="3917" y="6382"/>
              <a:ext cx="23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AutoShape 4"/>
            <p:cNvCxnSpPr>
              <a:cxnSpLocks noChangeShapeType="1"/>
            </p:cNvCxnSpPr>
            <p:nvPr/>
          </p:nvCxnSpPr>
          <p:spPr bwMode="auto">
            <a:xfrm flipH="1">
              <a:off x="2720" y="6382"/>
              <a:ext cx="1209" cy="8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AutoShape 5"/>
            <p:cNvCxnSpPr>
              <a:cxnSpLocks noChangeShapeType="1"/>
            </p:cNvCxnSpPr>
            <p:nvPr/>
          </p:nvCxnSpPr>
          <p:spPr bwMode="auto">
            <a:xfrm flipH="1">
              <a:off x="5097" y="6382"/>
              <a:ext cx="1209" cy="88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AutoShape 6"/>
            <p:cNvCxnSpPr>
              <a:cxnSpLocks noChangeShapeType="1"/>
            </p:cNvCxnSpPr>
            <p:nvPr/>
          </p:nvCxnSpPr>
          <p:spPr bwMode="auto">
            <a:xfrm>
              <a:off x="2725" y="7270"/>
              <a:ext cx="2384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AutoShape 7"/>
            <p:cNvCxnSpPr>
              <a:cxnSpLocks noChangeShapeType="1"/>
            </p:cNvCxnSpPr>
            <p:nvPr/>
          </p:nvCxnSpPr>
          <p:spPr bwMode="auto">
            <a:xfrm flipV="1">
              <a:off x="3929" y="4264"/>
              <a:ext cx="0" cy="21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AutoShape 8"/>
            <p:cNvCxnSpPr>
              <a:cxnSpLocks noChangeShapeType="1"/>
            </p:cNvCxnSpPr>
            <p:nvPr/>
          </p:nvCxnSpPr>
          <p:spPr bwMode="auto">
            <a:xfrm flipH="1">
              <a:off x="2720" y="4251"/>
              <a:ext cx="1209" cy="301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AutoShape 9"/>
            <p:cNvCxnSpPr>
              <a:cxnSpLocks noChangeShapeType="1"/>
            </p:cNvCxnSpPr>
            <p:nvPr/>
          </p:nvCxnSpPr>
          <p:spPr bwMode="auto">
            <a:xfrm>
              <a:off x="3929" y="4251"/>
              <a:ext cx="1168" cy="301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AutoShape 10"/>
            <p:cNvCxnSpPr>
              <a:cxnSpLocks noChangeShapeType="1"/>
            </p:cNvCxnSpPr>
            <p:nvPr/>
          </p:nvCxnSpPr>
          <p:spPr bwMode="auto">
            <a:xfrm>
              <a:off x="3929" y="4251"/>
              <a:ext cx="2372" cy="213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AutoShape 11"/>
            <p:cNvCxnSpPr>
              <a:cxnSpLocks noChangeShapeType="1"/>
            </p:cNvCxnSpPr>
            <p:nvPr/>
          </p:nvCxnSpPr>
          <p:spPr bwMode="auto">
            <a:xfrm flipV="1">
              <a:off x="4031" y="6273"/>
              <a:ext cx="0" cy="113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AutoShape 12"/>
            <p:cNvCxnSpPr>
              <a:cxnSpLocks noChangeShapeType="1"/>
            </p:cNvCxnSpPr>
            <p:nvPr/>
          </p:nvCxnSpPr>
          <p:spPr bwMode="auto">
            <a:xfrm>
              <a:off x="3929" y="6274"/>
              <a:ext cx="113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AutoShape 13"/>
            <p:cNvSpPr>
              <a:spLocks noChangeArrowheads="1"/>
            </p:cNvSpPr>
            <p:nvPr/>
          </p:nvSpPr>
          <p:spPr bwMode="auto">
            <a:xfrm>
              <a:off x="3909" y="4251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14"/>
            <p:cNvSpPr>
              <a:spLocks noChangeArrowheads="1"/>
            </p:cNvSpPr>
            <p:nvPr/>
          </p:nvSpPr>
          <p:spPr bwMode="auto">
            <a:xfrm>
              <a:off x="3901" y="6356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15"/>
            <p:cNvSpPr>
              <a:spLocks noChangeArrowheads="1"/>
            </p:cNvSpPr>
            <p:nvPr/>
          </p:nvSpPr>
          <p:spPr bwMode="auto">
            <a:xfrm>
              <a:off x="2714" y="7226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16"/>
            <p:cNvSpPr>
              <a:spLocks noChangeArrowheads="1"/>
            </p:cNvSpPr>
            <p:nvPr/>
          </p:nvSpPr>
          <p:spPr bwMode="auto">
            <a:xfrm>
              <a:off x="5064" y="7227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AutoShape 17"/>
            <p:cNvSpPr>
              <a:spLocks noChangeArrowheads="1"/>
            </p:cNvSpPr>
            <p:nvPr/>
          </p:nvSpPr>
          <p:spPr bwMode="auto">
            <a:xfrm>
              <a:off x="6257" y="6358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3820" y="3956"/>
            <a:ext cx="22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3956"/>
                          <a:ext cx="22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3622" y="6156"/>
            <a:ext cx="2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6156"/>
                          <a:ext cx="2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2451" y="7093"/>
            <a:ext cx="2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7093"/>
                          <a:ext cx="2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5189" y="7160"/>
            <a:ext cx="24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" y="7160"/>
                          <a:ext cx="24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6316" y="6290"/>
            <a:ext cx="26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" y="6290"/>
                          <a:ext cx="26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210402" y="3600850"/>
                <a:ext cx="7533857" cy="7640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02" y="3600850"/>
                <a:ext cx="7533857" cy="764055"/>
              </a:xfrm>
              <a:prstGeom prst="rect">
                <a:avLst/>
              </a:prstGeom>
              <a:blipFill rotWithShape="0">
                <a:blip r:embed="rId19"/>
                <a:stretch>
                  <a:fillRect l="-1700" r="-729" b="-8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Action Button: Back or Previous 96">
            <a:hlinkClick r:id="rId2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Action Button: Forward or Next 97">
            <a:hlinkClick r:id="rId2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0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772" y="1591025"/>
            <a:ext cx="11838141" cy="1026872"/>
            <a:chOff x="247181" y="1441931"/>
            <a:chExt cx="11838141" cy="10270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67594"/>
              <a:chOff x="5537206" y="1557991"/>
              <a:chExt cx="3079904" cy="89951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7251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72511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944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254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2545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5435" b="-2934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8"/>
              <a:ext cx="3090381" cy="914407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703074" y="1745376"/>
                    <a:ext cx="1211993" cy="5336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3074" y="1745376"/>
                    <a:ext cx="1211993" cy="53362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41931"/>
              <a:ext cx="3090381" cy="1000275"/>
              <a:chOff x="5537206" y="1502757"/>
              <a:chExt cx="3079904" cy="92989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678055" y="1502757"/>
                    <a:ext cx="1335217" cy="9298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78055" y="1502757"/>
                    <a:ext cx="1335217" cy="92989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8986256" y="190419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87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chữ nhậ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cạnh bê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đáy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i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87358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692" r="-1222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Action Button: Back or Previous 96">
            <a:hlinkClick r:id="rId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Action Button: Forward or Next 97">
            <a:hlinkClick r:id="rId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42877" y="3341877"/>
                <a:ext cx="8408126" cy="1508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it-IT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đá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it-IT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: </a:t>
                </a:r>
                <a14:m>
                  <m:oMath xmlns:m="http://schemas.openxmlformats.org/officeDocument/2006/math"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𝑉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it-IT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it-IT" sz="28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it-IT" sz="28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it-IT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it-IT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it-IT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877" y="3341877"/>
                <a:ext cx="8408126" cy="1508042"/>
              </a:xfrm>
              <a:prstGeom prst="rect">
                <a:avLst/>
              </a:prstGeom>
              <a:blipFill rotWithShape="0">
                <a:blip r:embed="rId10"/>
                <a:stretch>
                  <a:fillRect t="-2419" b="-20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56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4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772" y="1650432"/>
            <a:ext cx="11838141" cy="914312"/>
            <a:chOff x="247181" y="1501343"/>
            <a:chExt cx="11838141" cy="91442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3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5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59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9"/>
              <a:ext cx="3090381" cy="914403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66258"/>
                    <a:ext cx="2280848" cy="7230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66258"/>
                    <a:ext cx="2280848" cy="72308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944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929019" y="1595567"/>
                    <a:ext cx="963759" cy="808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29019" y="1595567"/>
                    <a:ext cx="963759" cy="8082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718860" y="1578891"/>
                    <a:ext cx="1335217" cy="8060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18860" y="1578891"/>
                    <a:ext cx="1335217" cy="80606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76772" y="1921198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 và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=2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78" r="-1222" b="-10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95360" y="2713472"/>
            <a:ext cx="3317966" cy="37787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-457200" y="3224310"/>
                <a:ext cx="9261566" cy="2365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𝑠𝑖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3224310"/>
                <a:ext cx="9261566" cy="236571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Action Button: Back or Previous 63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ction Button: Forward or Next 64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07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772" y="1650432"/>
            <a:ext cx="11838141" cy="914312"/>
            <a:chOff x="247181" y="1501343"/>
            <a:chExt cx="11838141" cy="91442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3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539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5398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43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9"/>
              <a:ext cx="3090381" cy="914403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66258"/>
                    <a:ext cx="2280848" cy="4864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66258"/>
                    <a:ext cx="2280848" cy="48646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929019" y="1595567"/>
                    <a:ext cx="963759" cy="7309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29019" y="1595567"/>
                    <a:ext cx="963759" cy="73094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718860" y="1870738"/>
                    <a:ext cx="1335217" cy="4292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18860" y="1870738"/>
                    <a:ext cx="1335217" cy="42923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75006" y="1922769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78" r="-1222" b="-10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2217" y="3305174"/>
            <a:ext cx="3435531" cy="323931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263605" y="3224310"/>
                <a:ext cx="8044372" cy="1981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05" y="3224310"/>
                <a:ext cx="8044372" cy="1981120"/>
              </a:xfrm>
              <a:prstGeom prst="rect">
                <a:avLst/>
              </a:prstGeom>
              <a:blipFill rotWithShape="0">
                <a:blip r:embed="rId9"/>
                <a:stretch>
                  <a:fillRect l="-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Action Button: Back or Previous 67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Action Button: Forward or Next 68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5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6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772" y="1650432"/>
            <a:ext cx="11838141" cy="915702"/>
            <a:chOff x="247181" y="1501343"/>
            <a:chExt cx="11838141" cy="91581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3"/>
              <a:ext cx="3090381" cy="915811"/>
              <a:chOff x="5537206" y="1557991"/>
              <a:chExt cx="3079904" cy="85137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7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pt-BR" sz="2800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  <m:r>
                          <a:rPr lang="pt-BR" sz="2800">
                            <a:latin typeface="Cambria Math"/>
                            <a:ea typeface="Calibri"/>
                            <a:cs typeface="Times New Roman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5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773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9"/>
              <a:ext cx="3090381" cy="914403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44736"/>
                    <a:ext cx="2280848" cy="5241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pt-BR" sz="2800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  <m:r>
                          <a:rPr lang="pt-BR" sz="2800">
                            <a:latin typeface="Cambria Math"/>
                            <a:ea typeface="Calibri"/>
                            <a:cs typeface="Times New Roman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44736"/>
                    <a:ext cx="2280848" cy="52414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5435" b="-2934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400">
                              <a:latin typeface="Cambria Math"/>
                              <a:ea typeface="Calibri"/>
                              <a:cs typeface="Times New Roman"/>
                            </a:rPr>
                            <m:t>𝑉</m:t>
                          </m:r>
                          <m:r>
                            <a:rPr lang="pt-BR" sz="2400">
                              <a:latin typeface="Cambria Math"/>
                              <a:ea typeface="Calibri"/>
                              <a:cs typeface="Times New Roman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826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0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569911"/>
                    <a:ext cx="1719042" cy="8082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400">
                              <a:latin typeface="Cambria Math"/>
                              <a:ea typeface="Calibri"/>
                              <a:cs typeface="Times New Roman"/>
                            </a:rPr>
                            <m:t>𝑉</m:t>
                          </m:r>
                          <m:r>
                            <a:rPr lang="pt-BR" sz="2400">
                              <a:latin typeface="Cambria Math"/>
                              <a:ea typeface="Calibri"/>
                              <a:cs typeface="Times New Roman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569911"/>
                    <a:ext cx="1719042" cy="80826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09251" y="19227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90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vuông cạnh bằng 1. Cạnh bên 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ính thể tích khối chóp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90820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682" r="-1222" b="-99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0439" y="3302874"/>
            <a:ext cx="3840480" cy="337021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65759" y="3089920"/>
                <a:ext cx="9313817" cy="3434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 chéo hình vuông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𝑆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𝐴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iều cao khối chóp là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hình vuô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𝐵𝐶𝐷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(đvtt)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59" y="3089920"/>
                <a:ext cx="9313817" cy="3434338"/>
              </a:xfrm>
              <a:prstGeom prst="rect">
                <a:avLst/>
              </a:prstGeom>
              <a:blipFill rotWithShape="0">
                <a:blip r:embed="rId9"/>
                <a:stretch>
                  <a:fillRect t="-178" b="-12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Action Button: Forward or Next 69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3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7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76772" y="1650437"/>
            <a:ext cx="11838141" cy="914317"/>
            <a:chOff x="247181" y="1501341"/>
            <a:chExt cx="11838141" cy="91442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5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58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51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510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60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605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0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734872"/>
                    <a:ext cx="1719042" cy="4697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sz="2400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734872"/>
                    <a:ext cx="1719042" cy="46971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5190" y="1938338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733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ình chó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có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óc với mặt phẳ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đá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à hình thang vuông tạ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 Biế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ính thể tích khối chó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73379"/>
              </a:xfrm>
              <a:prstGeom prst="rect">
                <a:avLst/>
              </a:prstGeom>
              <a:blipFill rotWithShape="0">
                <a:blip r:embed="rId8"/>
                <a:stretch>
                  <a:fillRect l="-1222" t="-2713" r="-2139" b="-100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2"/>
          <p:cNvGrpSpPr>
            <a:grpSpLocks/>
          </p:cNvGrpSpPr>
          <p:nvPr/>
        </p:nvGrpSpPr>
        <p:grpSpPr bwMode="auto">
          <a:xfrm>
            <a:off x="8787096" y="3180029"/>
            <a:ext cx="3388179" cy="2579873"/>
            <a:chOff x="5046" y="8331"/>
            <a:chExt cx="3005" cy="2303"/>
          </a:xfrm>
        </p:grpSpPr>
        <p:cxnSp>
          <p:nvCxnSpPr>
            <p:cNvPr id="67" name="AutoShape 3"/>
            <p:cNvCxnSpPr>
              <a:cxnSpLocks noChangeShapeType="1"/>
            </p:cNvCxnSpPr>
            <p:nvPr/>
          </p:nvCxnSpPr>
          <p:spPr bwMode="auto">
            <a:xfrm>
              <a:off x="5303" y="10395"/>
              <a:ext cx="697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AutoShape 4"/>
            <p:cNvCxnSpPr>
              <a:cxnSpLocks noChangeShapeType="1"/>
            </p:cNvCxnSpPr>
            <p:nvPr/>
          </p:nvCxnSpPr>
          <p:spPr bwMode="auto">
            <a:xfrm flipV="1">
              <a:off x="5303" y="9960"/>
              <a:ext cx="390" cy="43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5"/>
            <p:cNvCxnSpPr>
              <a:cxnSpLocks noChangeShapeType="1"/>
            </p:cNvCxnSpPr>
            <p:nvPr/>
          </p:nvCxnSpPr>
          <p:spPr bwMode="auto">
            <a:xfrm flipV="1">
              <a:off x="5677" y="9960"/>
              <a:ext cx="2092" cy="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AutoShape 6"/>
            <p:cNvCxnSpPr>
              <a:cxnSpLocks noChangeShapeType="1"/>
            </p:cNvCxnSpPr>
            <p:nvPr/>
          </p:nvCxnSpPr>
          <p:spPr bwMode="auto">
            <a:xfrm flipV="1">
              <a:off x="5693" y="8633"/>
              <a:ext cx="0" cy="133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AutoShape 7"/>
            <p:cNvCxnSpPr>
              <a:cxnSpLocks noChangeShapeType="1"/>
            </p:cNvCxnSpPr>
            <p:nvPr/>
          </p:nvCxnSpPr>
          <p:spPr bwMode="auto">
            <a:xfrm flipH="1">
              <a:off x="5303" y="8633"/>
              <a:ext cx="390" cy="17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AutoShape 8"/>
            <p:cNvCxnSpPr>
              <a:cxnSpLocks noChangeShapeType="1"/>
            </p:cNvCxnSpPr>
            <p:nvPr/>
          </p:nvCxnSpPr>
          <p:spPr bwMode="auto">
            <a:xfrm>
              <a:off x="5693" y="8633"/>
              <a:ext cx="307" cy="17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AutoShape 9"/>
            <p:cNvCxnSpPr>
              <a:cxnSpLocks noChangeShapeType="1"/>
            </p:cNvCxnSpPr>
            <p:nvPr/>
          </p:nvCxnSpPr>
          <p:spPr bwMode="auto">
            <a:xfrm>
              <a:off x="5693" y="8633"/>
              <a:ext cx="2076" cy="1327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AutoShape 10"/>
            <p:cNvCxnSpPr>
              <a:cxnSpLocks noChangeShapeType="1"/>
            </p:cNvCxnSpPr>
            <p:nvPr/>
          </p:nvCxnSpPr>
          <p:spPr bwMode="auto">
            <a:xfrm flipH="1">
              <a:off x="6000" y="9968"/>
              <a:ext cx="1769" cy="427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5665" y="8609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Oval 12"/>
            <p:cNvSpPr>
              <a:spLocks noChangeArrowheads="1"/>
            </p:cNvSpPr>
            <p:nvPr/>
          </p:nvSpPr>
          <p:spPr bwMode="auto">
            <a:xfrm>
              <a:off x="5665" y="993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13"/>
            <p:cNvSpPr>
              <a:spLocks noChangeArrowheads="1"/>
            </p:cNvSpPr>
            <p:nvPr/>
          </p:nvSpPr>
          <p:spPr bwMode="auto">
            <a:xfrm>
              <a:off x="7736" y="993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Oval 14"/>
            <p:cNvSpPr>
              <a:spLocks noChangeArrowheads="1"/>
            </p:cNvSpPr>
            <p:nvPr/>
          </p:nvSpPr>
          <p:spPr bwMode="auto">
            <a:xfrm>
              <a:off x="5284" y="10356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Oval 15"/>
            <p:cNvSpPr>
              <a:spLocks noChangeArrowheads="1"/>
            </p:cNvSpPr>
            <p:nvPr/>
          </p:nvSpPr>
          <p:spPr bwMode="auto">
            <a:xfrm>
              <a:off x="5973" y="10356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5573" y="8331"/>
            <a:ext cx="2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" y="8331"/>
                          <a:ext cx="21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5398" y="9709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" y="9709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/>
          </p:nvGraphicFramePr>
          <p:xfrm>
            <a:off x="5046" y="10356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10356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5973" y="10356"/>
            <a:ext cx="23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3" y="10356"/>
                          <a:ext cx="23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/>
          </p:nvGraphicFramePr>
          <p:xfrm>
            <a:off x="7793" y="9771"/>
            <a:ext cx="25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2" name="Equation" r:id="rId17" imgW="164880" imgH="164880" progId="Equation.DSMT4">
                    <p:embed/>
                  </p:oleObj>
                </mc:Choice>
                <mc:Fallback>
                  <p:oleObj name="Equation" r:id="rId17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" y="9771"/>
                          <a:ext cx="25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-274158" y="3135897"/>
                <a:ext cx="9963828" cy="3164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</m:oMath>
                </a14:m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ại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𝐷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</m:e>
                    </m: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000" b="0" i="1" smtClean="0">
                        <a:effectLst/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&gt;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4158" y="3135897"/>
                <a:ext cx="9963828" cy="3164584"/>
              </a:xfrm>
              <a:prstGeom prst="rect">
                <a:avLst/>
              </a:prstGeom>
              <a:blipFill rotWithShape="0">
                <a:blip r:embed="rId19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Action Button: Back or Previous 86">
            <a:hlinkClick r:id="rId2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Action Button: Forward or Next 87">
            <a:hlinkClick r:id="rId2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6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8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23"/>
            <a:ext cx="11838141" cy="932985"/>
            <a:chOff x="247181" y="1501341"/>
            <a:chExt cx="11838141" cy="93309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61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611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103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1037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8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82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6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18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826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0"/>
              <a:ext cx="3090381" cy="933081"/>
              <a:chOff x="5537206" y="1557992"/>
              <a:chExt cx="3079904" cy="86742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1800" dirty="0">
                              <a:latin typeface="Times New Roman" pitchFamily="18" charset="0"/>
                              <a:ea typeface="Times New Roman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72288" y="195447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hình vuông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mặt đáy; Góc giữ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đáy của hình chóp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56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69234" y="3082970"/>
            <a:ext cx="3451861" cy="300048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54548" y="3230840"/>
                <a:ext cx="8933598" cy="2131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𝐴𝐵𝐶𝐷</m:t>
                            </m:r>
                          </m:e>
                        </m:d>
                      </m:e>
                    </m:d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𝐶</m:t>
                        </m:r>
                      </m:e>
                    </m:d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𝐴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.</a:t>
                </a: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𝑡𝑎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e>
                    </m:rad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48" y="3230840"/>
                <a:ext cx="8933598" cy="2131609"/>
              </a:xfrm>
              <a:prstGeom prst="rect">
                <a:avLst/>
              </a:prstGeom>
              <a:blipFill rotWithShape="0">
                <a:blip r:embed="rId9"/>
                <a:stretch>
                  <a:fillRect t="-2000" b="-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ction Button: Back or Previous 69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Action Button: Forward or Next 89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7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9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23"/>
            <a:ext cx="11838141" cy="932984"/>
            <a:chOff x="247181" y="1501341"/>
            <a:chExt cx="11838141" cy="93308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10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Malgun Gothic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10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55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Malgun Gothic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557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773213"/>
                    <a:ext cx="1447344" cy="4697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Malgun Gothic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773213"/>
                    <a:ext cx="1447344" cy="46970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933079"/>
              <a:chOff x="5537206" y="1557992"/>
              <a:chExt cx="3079904" cy="867426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Malgun Gothic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58842" y="19525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là hình vuông có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Malgun Gothic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Malgun Gothic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vuông góc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và mặt bê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Malgun Gothic"/>
                        <a:cs typeface="Times New Roman"/>
                      </a:rPr>
                      <m:t>(</m:t>
                    </m:r>
                    <m:r>
                      <a:rPr lang="en-US" sz="2800" i="1">
                        <a:latin typeface="Cambria Math"/>
                        <a:ea typeface="Malgun Gothic"/>
                        <a:cs typeface="Times New Roman"/>
                      </a:rPr>
                      <m:t>𝑆𝐶𝐷</m:t>
                    </m:r>
                    <m:r>
                      <a:rPr lang="en-US" sz="2800" i="1">
                        <a:latin typeface="Cambria Math"/>
                        <a:ea typeface="Malgun Gothic"/>
                        <a:cs typeface="Times New Roman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 hợp với đáy một gó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. Tính thể tích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b="1" i="1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56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>
                <a:spLocks noChangeAspect="1" noChangeArrowheads="1"/>
              </p:cNvSpPr>
              <p:nvPr/>
            </p:nvSpPr>
            <p:spPr bwMode="auto">
              <a:xfrm>
                <a:off x="313509" y="3180540"/>
                <a:ext cx="8013564" cy="314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Malgun Gothic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Malgun Gothic"/>
                                  </a:rPr>
                                  <m:t>𝑆𝐶𝐷</m:t>
                                </m:r>
                              </m:e>
                            </m:d>
                            <m:r>
                              <a:rPr lang="en-US" sz="3200" i="1">
                                <a:effectLst/>
                                <a:latin typeface="Cambria Math"/>
                                <a:ea typeface="Malgun Gothic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Malgun Gothic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Malgun Gothic"/>
                                  </a:rPr>
                                  <m:t>𝐴𝐵𝐶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Malgun Gothic"/>
                              </a:rPr>
                              <m:t>𝑆𝐷𝐴</m:t>
                            </m:r>
                          </m:e>
                        </m:acc>
                      </m:e>
                    </m:acc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𝐴𝐷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𝑡𝑎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°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Suy ra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509" y="3180540"/>
                <a:ext cx="8013564" cy="3146380"/>
              </a:xfrm>
              <a:prstGeom prst="rect">
                <a:avLst/>
              </a:prstGeom>
              <a:blipFill rotWithShape="0">
                <a:blip r:embed="rId8"/>
                <a:stretch>
                  <a:fillRect l="-1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2753" y="2747482"/>
            <a:ext cx="3597637" cy="3270674"/>
          </a:xfrm>
          <a:prstGeom prst="rect">
            <a:avLst/>
          </a:prstGeom>
          <a:noFill/>
          <a:ln>
            <a:noFill/>
          </a:ln>
        </p:spPr>
      </p:pic>
      <p:sp>
        <p:nvSpPr>
          <p:cNvPr id="67" name="Action Button: Back or Previous 66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5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406"/>
            <a:ext cx="12118109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Lý 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Phần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 2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308133"/>
            <a:ext cx="1211810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27_THỂ TÍCH KHỐI CHÓP CÓ CẠNH BÊN VUÔNG GÓC VỚI ĐÁY</a:t>
            </a:r>
            <a:endParaRPr lang="en-US" sz="29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0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29"/>
            <a:ext cx="11838141" cy="932985"/>
            <a:chOff x="247181" y="1501341"/>
            <a:chExt cx="11838141" cy="933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12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3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307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60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605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3077"/>
              <a:chOff x="5537206" y="1557992"/>
              <a:chExt cx="3079904" cy="86742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58842" y="19525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đáy và tạo với đường thẳng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  <a:ea typeface="Calibri"/>
                        <a:cs typeface="Times New Roman"/>
                      </a:rPr>
                      <m:t>𝑆𝐵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một gó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ính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50361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56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8423" y="3050177"/>
            <a:ext cx="3317966" cy="312855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47119" y="3224310"/>
                <a:ext cx="8705441" cy="2793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: </a:t>
                </a:r>
                <a:r>
                  <a:rPr lang="en-US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(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𝐴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𝐵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)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𝑆𝐵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45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𝑜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→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ậy thể tích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19" y="3224310"/>
                <a:ext cx="8705441" cy="2793650"/>
              </a:xfrm>
              <a:prstGeom prst="rect">
                <a:avLst/>
              </a:prstGeom>
              <a:blipFill rotWithShape="0">
                <a:blip r:embed="rId9"/>
                <a:stretch>
                  <a:fillRect l="-1821" t="-1092" b="-21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Action Button: Back or Previous 68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Action Button: Forward or Next 69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23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833235"/>
            <a:ext cx="11935096" cy="4024765"/>
            <a:chOff x="184495" y="3636268"/>
            <a:chExt cx="11834900" cy="435564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50448"/>
              <a:ext cx="11834900" cy="414146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8"/>
            <a:ext cx="11793833" cy="1752163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1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842753"/>
            <a:ext cx="11838141" cy="914322"/>
            <a:chOff x="247181" y="1501341"/>
            <a:chExt cx="11838141" cy="91442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1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30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307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9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48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932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7748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 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48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77487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40123" y="211509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8330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là tam giá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 spc="-20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 spc="-2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đáy. Góc giữa mặt bên </a:t>
                </a:r>
                <a14:m>
                  <m:oMath xmlns:m="http://schemas.openxmlformats.org/officeDocument/2006/math"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đáy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.Tính theo </a:t>
                </a:r>
                <a14:m>
                  <m:oMath xmlns:m="http://schemas.openxmlformats.org/officeDocument/2006/math">
                    <m:r>
                      <a:rPr lang="en-US" sz="2800" i="1" spc="-20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833066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333" r="-1222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34103" y="3167236"/>
            <a:ext cx="3227143" cy="337265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92365" y="3167237"/>
                <a:ext cx="9534036" cy="3372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,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 spc="-20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𝑏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,</m:t>
                    </m:r>
                    <m:sSub>
                      <m:sSub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𝐴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pc="-20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2800" spc="-2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    Vậy</a:t>
                </a: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8</m:t>
                        </m:r>
                      </m:den>
                    </m:f>
                  </m:oMath>
                </a14:m>
                <a:r>
                  <a:rPr lang="pt-BR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5" y="3167237"/>
                <a:ext cx="9534036" cy="3372655"/>
              </a:xfrm>
              <a:prstGeom prst="rect">
                <a:avLst/>
              </a:prstGeom>
              <a:blipFill rotWithShape="0">
                <a:blip r:embed="rId9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10" action="ppaction://hlinksldjump" highlightClick="1"/>
          </p:cNvPr>
          <p:cNvSpPr/>
          <p:nvPr/>
        </p:nvSpPr>
        <p:spPr>
          <a:xfrm>
            <a:off x="10875605" y="6587754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11" action="ppaction://hlinksldjump" highlightClick="1"/>
          </p:cNvPr>
          <p:cNvSpPr/>
          <p:nvPr/>
        </p:nvSpPr>
        <p:spPr>
          <a:xfrm>
            <a:off x="11386456" y="6587755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56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141119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2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29"/>
            <a:ext cx="11838141" cy="932985"/>
            <a:chOff x="247181" y="1501341"/>
            <a:chExt cx="11838141" cy="933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8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81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55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557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595567"/>
                    <a:ext cx="1447344" cy="8060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595567"/>
                    <a:ext cx="1447344" cy="8060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3077"/>
              <a:chOff x="5537206" y="1557992"/>
              <a:chExt cx="3079904" cy="86742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8993043" y="193767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là tam giác đều cạnh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Góc giữa hai mặt phẳng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.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78" r="-1222" b="-10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12926" y="2744878"/>
            <a:ext cx="3657599" cy="355141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313297" y="3036508"/>
                <a:ext cx="9297700" cy="3623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𝐼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óc giữa hai mặt phẳng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𝑆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𝑆𝐼𝐴</m:t>
                        </m:r>
                      </m:e>
                    </m:acc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30</m:t>
                        </m:r>
                      </m:e>
                      <m:sup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°</m:t>
                        </m:r>
                      </m:sup>
                    </m:sSup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Times New Roman"/>
                      </a:rPr>
                      <m:t>∆</m:t>
                    </m:r>
                    <m:r>
                      <a:rPr lang="nl-NL" sz="3000" i="1">
                        <a:effectLst/>
                        <a:latin typeface="Cambria Math"/>
                        <a:ea typeface="Times New Roman"/>
                      </a:rPr>
                      <m:t>𝑆𝐼𝐴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nửa </a:t>
                </a: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đều nên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𝐴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</m:oMath>
                </a14:m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</a:t>
                </a: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97" y="3036508"/>
                <a:ext cx="9297700" cy="3623492"/>
              </a:xfrm>
              <a:prstGeom prst="rect">
                <a:avLst/>
              </a:prstGeom>
              <a:blipFill rotWithShape="0">
                <a:blip r:embed="rId9"/>
                <a:stretch>
                  <a:fillRect l="-1507" t="-1345" r="-328" b="-1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66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3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29"/>
            <a:ext cx="11838141" cy="932985"/>
            <a:chOff x="247181" y="1501341"/>
            <a:chExt cx="11838141" cy="93308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103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fr-FR" sz="2800" b="1" dirty="0" smtClean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0</m:t>
                                </m:r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1037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8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46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50</m:t>
                                </m:r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7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468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760524"/>
                    <a:ext cx="1447344" cy="4697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50</m:t>
                              </m:r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fr-FR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760524"/>
                    <a:ext cx="1447344" cy="46970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3077"/>
              <a:chOff x="5537206" y="1557992"/>
              <a:chExt cx="3079904" cy="86742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50</m:t>
                                  </m:r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8993043" y="193767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tam giá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nl-NL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tam giác </a:t>
                </a:r>
                <a14:m>
                  <m:oMath xmlns:m="http://schemas.openxmlformats.org/officeDocument/2006/math"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ộ dài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ạnh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7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góc giữa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𝐵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78" r="-1222" b="-10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 descr="Noname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86800" y="2794282"/>
            <a:ext cx="3357154" cy="323875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-328280" y="2916534"/>
                <a:ext cx="9959212" cy="3948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nửa chu vi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𝑝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𝐵𝐶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𝐶𝐴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10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10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5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, cân tại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5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</a:t>
                </a:r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50</m:t>
                            </m:r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8280" y="2916534"/>
                <a:ext cx="9959212" cy="3948197"/>
              </a:xfrm>
              <a:prstGeom prst="rect">
                <a:avLst/>
              </a:prstGeom>
              <a:blipFill rotWithShape="0">
                <a:blip r:embed="rId9"/>
                <a:stretch>
                  <a:fillRect b="-4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Action Button: Back or Previous 68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Action Button: Forward or Next 69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45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4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0"/>
            <a:ext cx="11838141" cy="1302316"/>
            <a:chOff x="247181" y="1501341"/>
            <a:chExt cx="11838141" cy="130246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28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24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283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55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t-BR" sz="28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pt-BR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557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1134"/>
              <a:chOff x="5537206" y="1557992"/>
              <a:chExt cx="3079904" cy="85631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447344" cy="8060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447344" cy="8060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1302449"/>
              <a:chOff x="5537206" y="1557992"/>
              <a:chExt cx="3079904" cy="1210806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11516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240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pt-BR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8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115164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85444" y="1937671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. Gọi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là trung điểm của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, góc giữa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bằng: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3913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778" r="-1222" b="-10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11602" y="2798988"/>
            <a:ext cx="3180398" cy="32099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331284" y="3193533"/>
                <a:ext cx="9714053" cy="3460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𝐼𝐴</m:t>
                        </m:r>
                      </m:e>
                    </m:acc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o tam giác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tam giác vuông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𝐼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𝑡𝑎𝑛𝑆𝐼𝐴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000" dirty="0" smtClean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suy </a:t>
                </a: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ra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84" y="3193533"/>
                <a:ext cx="9714053" cy="3460691"/>
              </a:xfrm>
              <a:prstGeom prst="rect">
                <a:avLst/>
              </a:prstGeom>
              <a:blipFill rotWithShape="0">
                <a:blip r:embed="rId9"/>
                <a:stretch>
                  <a:fillRect l="-1443" t="-1056" r="-627" b="-1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10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11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00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0"/>
            <a:ext cx="11838141" cy="914321"/>
            <a:chOff x="247181" y="1501341"/>
            <a:chExt cx="11838141" cy="91442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5254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2999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52545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4301" b="-2795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5241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a:t>.</a:t>
                    </a:r>
                    <a:endParaRPr lang="en-US" sz="36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52413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5435" b="-2934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52042" y="1803759"/>
                    <a:ext cx="1447344" cy="4292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52042" y="1803759"/>
                    <a:ext cx="1447344" cy="42922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97017" y="1759676"/>
                    <a:ext cx="1719042" cy="4697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97017" y="1759676"/>
                    <a:ext cx="1719042" cy="46970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73097" y="1937666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87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Hình chóp tứ giá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có đáy là hình chữ nhật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góc giữ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phẳng đáy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2800" i="1" spc="-20"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bằng: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87358"/>
              </a:xfrm>
              <a:prstGeom prst="rect">
                <a:avLst/>
              </a:prstGeom>
              <a:blipFill rotWithShape="0">
                <a:blip r:embed="rId7"/>
                <a:stretch>
                  <a:fillRect l="-1222" t="-2692" r="-1222" b="-1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" name="Picture 63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94698" y="3322073"/>
            <a:ext cx="3792583" cy="31947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0402" y="3193533"/>
                <a:ext cx="10907485" cy="3577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𝐵</m:t>
                    </m:r>
                  </m:oMath>
                </a14:m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ta </a:t>
                </a:r>
                <a:r>
                  <a:rPr lang="fr-FR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fr-FR" sz="2800" i="1">
                                <a:effectLst/>
                                <a:latin typeface="Cambria Math"/>
                                <a:ea typeface="Calibri"/>
                              </a:rPr>
                              <m:t>𝐴𝐵</m:t>
                            </m:r>
                          </m:e>
                          <m:sup>
                            <m:r>
                              <a:rPr lang="fr-FR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  <m:r>
                          <a:rPr lang="fr-FR" sz="28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fr-FR" sz="2800" i="1">
                                <a:effectLst/>
                                <a:latin typeface="Cambria Math"/>
                                <a:ea typeface="Calibri"/>
                              </a:rPr>
                              <m:t>𝐵𝐶</m:t>
                            </m:r>
                          </m:e>
                          <m:sup>
                            <m:r>
                              <a:rPr lang="fr-FR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fr-FR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𝑆𝐴𝐶</m:t>
                    </m:r>
                  </m:oMath>
                </a14:m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vuông tại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fr-FR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</a:t>
                </a:r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𝑡𝑎𝑛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fr-FR" sz="2800" i="1">
                            <a:effectLst/>
                            <a:latin typeface="Cambria Math"/>
                            <a:ea typeface="Calibri"/>
                          </a:rPr>
                          <m:t>𝑆𝐴𝐶</m:t>
                        </m:r>
                      </m:e>
                    </m:acc>
                    <m:r>
                      <a:rPr lang="fr-FR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/>
                            <a:ea typeface="Calibri"/>
                          </a:rPr>
                          <m:t>𝑆𝐴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/>
                            <a:ea typeface="Calibri"/>
                          </a:rPr>
                          <m:t>𝐴𝐶</m:t>
                        </m:r>
                      </m:den>
                    </m:f>
                  </m:oMath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Calibri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→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𝑆𝐴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𝐴𝐶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.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𝑡𝑎𝑛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accPr>
                        <m:e>
                          <m:r>
                            <a:rPr lang="fr-FR" sz="2800" i="1">
                              <a:effectLst/>
                              <a:latin typeface="Cambria Math"/>
                              <a:ea typeface="Calibri"/>
                            </a:rPr>
                            <m:t>𝑆𝐶𝐴</m:t>
                          </m:r>
                        </m:e>
                      </m:acc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3</m:t>
                      </m:r>
                      <m:r>
                        <a:rPr lang="fr-FR" sz="2800" i="1">
                          <a:effectLst/>
                          <a:latin typeface="Cambria Math"/>
                          <a:ea typeface="Calibri"/>
                        </a:rPr>
                        <m:t>𝑎</m:t>
                      </m:r>
                    </m:oMath>
                  </m:oMathPara>
                </a14:m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ậy thể tích</a:t>
                </a:r>
                <a:r>
                  <a:rPr lang="fr-FR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02" y="3193533"/>
                <a:ext cx="10907485" cy="3577711"/>
              </a:xfrm>
              <a:prstGeom prst="rect">
                <a:avLst/>
              </a:prstGeom>
              <a:blipFill rotWithShape="0">
                <a:blip r:embed="rId11"/>
                <a:stretch>
                  <a:fillRect t="-1193" b="-11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23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2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3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4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08585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5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7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8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9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0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5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4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3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2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1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6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0" name="TextBox 19">
            <a:hlinkClick r:id="rId17" action="ppaction://hlinksldjump"/>
          </p:cNvPr>
          <p:cNvSpPr txBox="1"/>
          <p:nvPr/>
        </p:nvSpPr>
        <p:spPr>
          <a:xfrm>
            <a:off x="3148516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7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1" name="TextBox 20">
            <a:hlinkClick r:id="rId18" action="ppaction://hlinksldjump"/>
          </p:cNvPr>
          <p:cNvSpPr txBox="1"/>
          <p:nvPr/>
        </p:nvSpPr>
        <p:spPr>
          <a:xfrm>
            <a:off x="5186866" y="5189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8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2" name="TextBox 21">
            <a:hlinkClick r:id="rId19" action="ppaction://hlinksldjump"/>
          </p:cNvPr>
          <p:cNvSpPr txBox="1"/>
          <p:nvPr/>
        </p:nvSpPr>
        <p:spPr>
          <a:xfrm>
            <a:off x="7129966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9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3" name="TextBox 22">
            <a:hlinkClick r:id="rId20" action="ppaction://hlinksldjump"/>
          </p:cNvPr>
          <p:cNvSpPr txBox="1"/>
          <p:nvPr/>
        </p:nvSpPr>
        <p:spPr>
          <a:xfrm>
            <a:off x="9175751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20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4" name="TextBox 23">
            <a:hlinkClick r:id="rId21" action="ppaction://hlinksldjump"/>
          </p:cNvPr>
          <p:cNvSpPr txBox="1"/>
          <p:nvPr/>
        </p:nvSpPr>
        <p:spPr>
          <a:xfrm>
            <a:off x="1091116" y="5208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6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8" name="Action Button: Back or Previous 27">
            <a:hlinkClick r:id="rId2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ction Button: Forward or Next 28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71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pic>
        <p:nvPicPr>
          <p:cNvPr id="64" name="Picture 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8265" y="2804116"/>
            <a:ext cx="3435345" cy="3999292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0"/>
            <a:ext cx="11838141" cy="1266408"/>
            <a:chOff x="247181" y="1501341"/>
            <a:chExt cx="11838141" cy="126654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10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1037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04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1134"/>
              <a:chOff x="5537206" y="1557992"/>
              <a:chExt cx="3079904" cy="85631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60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60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1266538"/>
              <a:chOff x="5537206" y="1557992"/>
              <a:chExt cx="3079904" cy="117742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11182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  <a:p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111826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57698" y="1937666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fr-FR" sz="2800" dirty="0" smtClean="0">
                    <a:solidFill>
                      <a:schemeClr val="tx1"/>
                    </a:solidFill>
                  </a:rPr>
                  <a:t>Cho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chóp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có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 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vuông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góc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với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đáy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.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Biết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rằng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tam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giác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 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đều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mặt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phẳng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hợp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với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đáy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một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</a:rPr>
                  <a:t>góc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thể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tích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khối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</a:rPr>
                  <a:t>chóp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2800" dirty="0">
                    <a:solidFill>
                      <a:schemeClr val="tx1"/>
                    </a:solidFill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  <a:blipFill rotWithShape="0">
                <a:blip r:embed="rId8"/>
                <a:stretch>
                  <a:fillRect l="-1222" t="-4405" r="-1222" b="-1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80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2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0"/>
            <a:ext cx="11838141" cy="931768"/>
            <a:chOff x="247181" y="1501341"/>
            <a:chExt cx="11838141" cy="93187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49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498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1"/>
              <a:ext cx="3090381" cy="914404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81291"/>
                    <a:ext cx="2280848" cy="724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81291"/>
                    <a:ext cx="2280848" cy="72486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3506"/>
              <a:chOff x="5537206" y="1557992"/>
              <a:chExt cx="3079904" cy="85852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1860"/>
              <a:chOff x="5537206" y="1557992"/>
              <a:chExt cx="3079904" cy="86629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71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71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2126" y="193900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iữa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0°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  <a:blipFill rotWithShape="0">
                <a:blip r:embed="rId7"/>
                <a:stretch>
                  <a:fillRect l="-1222" t="-4405" r="-1222" b="-1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3414" y="2823351"/>
            <a:ext cx="3510620" cy="408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35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1"/>
            <a:ext cx="11838141" cy="1302315"/>
            <a:chOff x="247181" y="1501342"/>
            <a:chExt cx="11838141" cy="130245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2"/>
              <a:ext cx="3090381" cy="918561"/>
              <a:chOff x="5537206" y="1557991"/>
              <a:chExt cx="3079904" cy="853932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302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𝟖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3028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07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426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4262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763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3506"/>
              <a:chOff x="5537206" y="1557992"/>
              <a:chExt cx="3079904" cy="85852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  <m:r>
                            <a:rPr lang="en-US" sz="2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1302449"/>
              <a:chOff x="5537206" y="1557992"/>
              <a:chExt cx="3079904" cy="121080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11516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  <m:r>
                            <a:rPr lang="en-US" sz="2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  <a:p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1151643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2126" y="193900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306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2600" dirty="0">
                    <a:solidFill>
                      <a:srgbClr val="002060"/>
                    </a:solidFill>
                  </a:rPr>
                  <a:t>Cho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6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26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tại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,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bên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tạo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một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.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Biết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.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Tính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</a:rPr>
                  <a:t>.</a:t>
                </a:r>
                <a:endParaRPr lang="en-US" sz="26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306063"/>
              </a:xfrm>
              <a:prstGeom prst="rect">
                <a:avLst/>
              </a:prstGeom>
              <a:blipFill rotWithShape="0">
                <a:blip r:embed="rId7"/>
                <a:stretch>
                  <a:fillRect l="-1100" t="-4206" r="-1039" b="-112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52388" y="2728655"/>
            <a:ext cx="3709984" cy="4319016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42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000" y="2259323"/>
            <a:ext cx="12060055" cy="4598677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1627434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3" y="2552496"/>
            <a:ext cx="3913097" cy="274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35556" y="2224947"/>
            <a:ext cx="3353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. Tam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ác vuô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13933" y="3055389"/>
                <a:ext cx="7115940" cy="3660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7200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⇔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𝒉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𝒄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  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𝒄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;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;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      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𝑺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𝒂𝒉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33" y="3055389"/>
                <a:ext cx="7115940" cy="36608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ction Button: Back or Previous 6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6946" y="944234"/>
            <a:ext cx="4791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</a:rPr>
              <a:t>A. KIẾN THỨC CƠ BẢN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/>
      <p:bldP spid="21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1"/>
            <a:ext cx="11838141" cy="924565"/>
            <a:chOff x="247181" y="1501344"/>
            <a:chExt cx="11838141" cy="92466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586"/>
              <a:chOff x="5537206" y="1557991"/>
              <a:chExt cx="3079904" cy="85023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65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659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2408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2408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4660"/>
              <a:chOff x="5537206" y="1557992"/>
              <a:chExt cx="3079904" cy="85959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9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932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7748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77487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2126" y="193900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42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2800" dirty="0">
                    <a:solidFill>
                      <a:srgbClr val="002060"/>
                    </a:solidFill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ân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ại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bên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42692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4274" r="-1222" b="-11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00169" y="2633604"/>
            <a:ext cx="3709984" cy="4319016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5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1"/>
            <a:ext cx="11838141" cy="932982"/>
            <a:chOff x="247181" y="1501344"/>
            <a:chExt cx="11838141" cy="93308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24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2486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3507"/>
              <a:chOff x="5537206" y="1557992"/>
              <a:chExt cx="3079904" cy="85852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3078"/>
              <a:chOff x="5537206" y="1557992"/>
              <a:chExt cx="3079904" cy="86742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82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2126" y="193900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nl-NL" sz="2800" dirty="0">
                    <a:solidFill>
                      <a:srgbClr val="002060"/>
                    </a:solidFill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là hình vuông cạnh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.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cùng vuông gó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.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. Tính thể tích của khối chóp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</a:rPr>
                  <a:t>.</a:t>
                </a:r>
                <a:endParaRPr 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  <a:blipFill rotWithShape="0">
                <a:blip r:embed="rId7"/>
                <a:stretch>
                  <a:fillRect l="-1222" t="-4405" r="-1222" b="-1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27365" y="2822634"/>
            <a:ext cx="5112689" cy="3755136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80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6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9620" y="1665330"/>
            <a:ext cx="11838141" cy="923412"/>
            <a:chOff x="247181" y="1501344"/>
            <a:chExt cx="11838141" cy="92351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103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1037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4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265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pt-BR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265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930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3507"/>
              <a:chOff x="5537206" y="1557992"/>
              <a:chExt cx="3079904" cy="85852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7748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pt-BR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77487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03633" y="192477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pt-BR" sz="2800" dirty="0">
                    <a:solidFill>
                      <a:srgbClr val="002060"/>
                    </a:solidFill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 có đáy là tam giác vuông cân tại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⊥(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. Cạnh bên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 hợp với đáy một gó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 tính the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2800" dirty="0">
                    <a:solidFill>
                      <a:srgbClr val="002060"/>
                    </a:solidFill>
                  </a:rPr>
                  <a:t> bằng</a:t>
                </a:r>
                <a:endParaRPr 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384995"/>
              </a:xfrm>
              <a:prstGeom prst="rect">
                <a:avLst/>
              </a:prstGeom>
              <a:blipFill rotWithShape="0">
                <a:blip r:embed="rId7"/>
                <a:stretch>
                  <a:fillRect l="-1222" t="-4405" r="-1222" b="-118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68562" y="2662947"/>
            <a:ext cx="3709984" cy="4319016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7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7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37465" y="1650422"/>
            <a:ext cx="11838141" cy="931764"/>
            <a:chOff x="247181" y="1501344"/>
            <a:chExt cx="11838141" cy="93186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61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 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611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240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2408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4661"/>
              <a:chOff x="5537206" y="1557992"/>
              <a:chExt cx="3079904" cy="85959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93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933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2"/>
              <a:ext cx="3090381" cy="931860"/>
              <a:chOff x="5537206" y="1557992"/>
              <a:chExt cx="3079904" cy="86629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82380" y="1617154"/>
                    <a:ext cx="1719042" cy="8071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82380" y="1617154"/>
                    <a:ext cx="1719042" cy="8071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28943" y="1897197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426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2800" dirty="0">
                    <a:solidFill>
                      <a:srgbClr val="002060"/>
                    </a:solidFill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âm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𝑂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42692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4274" r="-1222" b="-11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2916" y="2823351"/>
            <a:ext cx="5112689" cy="3965448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70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8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3"/>
            <a:ext cx="11838141" cy="923413"/>
            <a:chOff x="247181" y="1501344"/>
            <a:chExt cx="11838141" cy="92351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655913"/>
                    <a:ext cx="2280848" cy="723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655913"/>
                    <a:ext cx="2280848" cy="72307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3507"/>
              <a:chOff x="5537206" y="1557992"/>
              <a:chExt cx="3079904" cy="85852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362908" y="1874547"/>
                    <a:ext cx="1719042" cy="4292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62908" y="1874547"/>
                    <a:ext cx="1719042" cy="42922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28943" y="1897197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444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là hình chữ nhật với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𝐷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; Cạnh bên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vuông góc với mặt phẳng đáy, góc giữa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𝑝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𝐷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𝑝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của khối chóp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là</a:t>
                </a:r>
                <a:endParaRPr lang="en-US" sz="2600" dirty="0">
                  <a:solidFill>
                    <a:srgbClr val="002060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444626"/>
              </a:xfrm>
              <a:prstGeom prst="rect">
                <a:avLst/>
              </a:prstGeom>
              <a:blipFill rotWithShape="0">
                <a:blip r:embed="rId7"/>
                <a:stretch>
                  <a:fillRect l="-1100" t="-1688" r="-1039" b="-101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07490" y="3042368"/>
            <a:ext cx="5112689" cy="3785616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5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9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2"/>
            <a:ext cx="11838141" cy="923414"/>
            <a:chOff x="247181" y="1501344"/>
            <a:chExt cx="11838141" cy="92351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10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3"/>
              <a:ext cx="3090381" cy="914405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732186"/>
                    <a:ext cx="2280848" cy="5241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oMath>
                    </a14:m>
                    <a:r>
                      <a:rPr lang="en-US" sz="2800" dirty="0"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732186"/>
                    <a:ext cx="2280848" cy="52413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3261" b="-3152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1134"/>
              <a:chOff x="5537206" y="1557992"/>
              <a:chExt cx="3079904" cy="85631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60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60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4"/>
              <a:ext cx="3090381" cy="923507"/>
              <a:chOff x="5537206" y="1557992"/>
              <a:chExt cx="3079904" cy="858526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08256"/>
                    <a:ext cx="1719042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08256"/>
                    <a:ext cx="1719042" cy="8082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28943" y="1897197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95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o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600" dirty="0">
                  <a:solidFill>
                    <a:srgbClr val="002060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9530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16" b="-10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0380" y="2603614"/>
            <a:ext cx="4627529" cy="4313773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1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0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4566"/>
            <a:chOff x="247181" y="1501344"/>
            <a:chExt cx="11838141" cy="92466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2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408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408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4660"/>
              <a:chOff x="5537206" y="1557992"/>
              <a:chExt cx="3079904" cy="85959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9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932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4"/>
              <a:ext cx="3090381" cy="923506"/>
              <a:chOff x="5537206" y="1557992"/>
              <a:chExt cx="3079904" cy="85852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08256"/>
                    <a:ext cx="1719042" cy="8082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08256"/>
                    <a:ext cx="1719042" cy="80826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28943" y="1897197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489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o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 ,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o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2600" b="1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nl-NL" sz="26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6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489447"/>
              </a:xfrm>
              <a:prstGeom prst="rect">
                <a:avLst/>
              </a:prstGeom>
              <a:blipFill rotWithShape="0">
                <a:blip r:embed="rId7"/>
                <a:stretch>
                  <a:fillRect l="-1100" t="-1639" r="-1039" b="-98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67871" y="2676280"/>
            <a:ext cx="3290760" cy="3787715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639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1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4566"/>
            <a:chOff x="247181" y="1501344"/>
            <a:chExt cx="11838141" cy="92466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5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57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50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509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1133"/>
              <a:chOff x="5537206" y="1557992"/>
              <a:chExt cx="3079904" cy="85631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24659"/>
              <a:chOff x="5537206" y="1557992"/>
              <a:chExt cx="3079904" cy="85959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08256"/>
                    <a:ext cx="1719042" cy="8093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08256"/>
                    <a:ext cx="1719042" cy="809333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62679" y="1909609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bên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ợp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hể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ch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ối</a:t>
                </a:r>
                <a:r>
                  <a:rPr lang="fr-FR" sz="2800" b="1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fr-FR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26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69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5118" y="2901871"/>
            <a:ext cx="5112689" cy="3776472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42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2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1040"/>
            <a:chOff x="247181" y="1501344"/>
            <a:chExt cx="11838141" cy="92114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3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33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30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306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1133"/>
              <a:chOff x="5537206" y="1557992"/>
              <a:chExt cx="3079904" cy="85631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08256"/>
                    <a:ext cx="1719042" cy="6326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oMath>
                    </a14:m>
                    <a:r>
                      <a:rPr lang="en-US" sz="2400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400" dirty="0">
                      <a:solidFill>
                        <a:schemeClr val="bg1"/>
                      </a:solidFill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08256"/>
                    <a:ext cx="1719042" cy="63263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803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0087" y="188255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cạnh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bên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69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6536" y="2618992"/>
            <a:ext cx="5112689" cy="3776472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61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3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1040"/>
            <a:chOff x="247181" y="1501344"/>
            <a:chExt cx="11838141" cy="92114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3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30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306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1133"/>
              <a:chOff x="5537206" y="1557992"/>
              <a:chExt cx="3079904" cy="85631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605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4" y="1684390"/>
                    <a:ext cx="1890293" cy="6338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401320" indent="0" algn="just">
                      <a:spcAft>
                        <a:spcPts val="0"/>
                      </a:spcAft>
                      <a:buNone/>
                      <a:tabLst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4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4" y="1684390"/>
                    <a:ext cx="1890293" cy="63382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803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17049" y="190636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o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2800" b="1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8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69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1897" y="2850380"/>
            <a:ext cx="5112689" cy="3776472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30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000" y="1702559"/>
            <a:ext cx="12060055" cy="515544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953185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5556" y="1769066"/>
            <a:ext cx="3409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. Tam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ác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ất kỳ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7646174" y="2411411"/>
            <a:ext cx="4192679" cy="2612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0113" y="2442232"/>
                <a:ext cx="7846424" cy="3828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/>
                    <a:ea typeface="Times New Roman"/>
                  </a:rPr>
                  <a:t>Định lí cosin: </a:t>
                </a:r>
                <a:endParaRPr lang="en-US" sz="3200" b="1" dirty="0" smtClean="0">
                  <a:solidFill>
                    <a:srgbClr val="002060"/>
                  </a:solidFill>
                  <a:latin typeface="Times New Roman"/>
                  <a:ea typeface="Times New Roman"/>
                </a:endParaRPr>
              </a:p>
              <a:p>
                <a:pPr marL="4572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𝟐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𝒐𝒔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</a:rPr>
                  <a:t>Định lí si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</a:rPr>
                      <m:t>𝑹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</a:rPr>
                  <a:t>Các công thức tính diện tích tam giác:</a:t>
                </a:r>
                <a:endParaRPr lang="en-US" sz="3200" b="1" dirty="0" smtClean="0">
                  <a:solidFill>
                    <a:schemeClr val="tx1"/>
                  </a:solidFill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𝑺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𝒂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sSub>
                        <m:sSub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𝒉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sub>
                      </m:sSub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𝒔𝒊𝒏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𝑨</m:t>
                          </m:r>
                        </m:e>
                      </m:func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𝒃𝒄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𝑹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𝒑𝒓</m:t>
                      </m:r>
                      <m:r>
                        <a:rPr lang="en-US" sz="3200" b="1" i="1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(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3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3" y="2442232"/>
                <a:ext cx="7846424" cy="3828227"/>
              </a:xfrm>
              <a:prstGeom prst="rect">
                <a:avLst/>
              </a:prstGeom>
              <a:blipFill rotWithShape="0">
                <a:blip r:embed="rId3"/>
                <a:stretch>
                  <a:fillRect l="-2020" t="-22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ction Button: Back or Previous 6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1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4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3412"/>
            <a:chOff x="247181" y="1501344"/>
            <a:chExt cx="11838141" cy="92351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8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8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81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30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4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306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3505"/>
              <a:chOff x="5537206" y="1557992"/>
              <a:chExt cx="3079904" cy="85851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59012"/>
                    <a:ext cx="1992432" cy="7252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</a:rPr>
                      <a:t>.</a:t>
                    </a:r>
                    <a:endParaRPr lang="en-US" sz="2800" dirty="0">
                      <a:solidFill>
                        <a:schemeClr val="bg1"/>
                      </a:solidFill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59012"/>
                    <a:ext cx="1992432" cy="72521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0087" y="188255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ối</a:t>
                </a:r>
                <a:r>
                  <a:rPr lang="en-US" sz="2800" b="1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48694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69" r="-1222" b="-10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42789" y="2560277"/>
            <a:ext cx="3709984" cy="4270248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2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23412"/>
            <a:chOff x="247181" y="1501344"/>
            <a:chExt cx="11838141" cy="92351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0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073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083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fr-FR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0834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8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3506"/>
              <a:chOff x="5537206" y="1557992"/>
              <a:chExt cx="3079904" cy="85852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825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4"/>
              <a:ext cx="3090381" cy="914404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08256"/>
                    <a:ext cx="1719042" cy="77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08256"/>
                    <a:ext cx="1719042" cy="77487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62679" y="1909609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462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5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5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5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462773"/>
              </a:xfrm>
              <a:prstGeom prst="rect">
                <a:avLst/>
              </a:prstGeom>
              <a:blipFill rotWithShape="0">
                <a:blip r:embed="rId7"/>
                <a:stretch>
                  <a:fillRect l="-978" t="-2083" b="-58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2528" y="3202502"/>
            <a:ext cx="3867652" cy="3357954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5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6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53035"/>
            <a:chOff x="247181" y="1501344"/>
            <a:chExt cx="11838141" cy="95313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539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5397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217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253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6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2533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53131"/>
              <a:chOff x="5537206" y="1557992"/>
              <a:chExt cx="3079904" cy="88606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357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3579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1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4" y="1684390"/>
                    <a:ext cx="1890293" cy="72283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401955" indent="0">
                      <a:spcAft>
                        <a:spcPts val="0"/>
                      </a:spcAft>
                      <a:buNone/>
                      <a:tabLst>
                        <a:tab pos="1485900" algn="l"/>
                        <a:tab pos="2571750" algn="l"/>
                        <a:tab pos="3771900" algn="l"/>
                      </a:tabLst>
                    </a:pP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66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4" y="1684390"/>
                    <a:ext cx="1890293" cy="722833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17049" y="190636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96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ô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Tính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96912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08" r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00362" y="2604335"/>
            <a:ext cx="3670256" cy="4270248"/>
          </a:xfrm>
          <a:prstGeom prst="rect">
            <a:avLst/>
          </a:prstGeom>
        </p:spPr>
      </p:pic>
      <p:sp>
        <p:nvSpPr>
          <p:cNvPr id="63" name="Action Button: Back or Previous 62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9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7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4"/>
            <a:ext cx="11880642" cy="941048"/>
            <a:chOff x="247181" y="1501345"/>
            <a:chExt cx="11880642" cy="94115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5"/>
              <a:ext cx="3090381" cy="937094"/>
              <a:chOff x="5537206" y="1557991"/>
              <a:chExt cx="3079904" cy="87116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4751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4751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81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6452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9</m:t>
                                </m:r>
                              </m:e>
                            </m:rad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64521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789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0"/>
              <a:ext cx="3090381" cy="914409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7418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7</m:t>
                                  </m:r>
                                </m:e>
                              </m:ra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9</m:t>
                                  </m:r>
                                </m:e>
                              </m:rad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74184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51"/>
              <a:ext cx="3132881" cy="941146"/>
              <a:chOff x="5537206" y="1557992"/>
              <a:chExt cx="3122260" cy="87492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769173" y="1684390"/>
                    <a:ext cx="1890293" cy="7485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tabLst>
                        <a:tab pos="1485900" algn="l"/>
                        <a:tab pos="2571750" algn="l"/>
                        <a:tab pos="3771900" algn="l"/>
                      </a:tabLst>
                    </a:pP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𝟏𝟗</m:t>
                                </m:r>
                              </m:e>
                            </m:rad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9173" y="1684390"/>
                    <a:ext cx="1890293" cy="74852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676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17049" y="190636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95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𝐵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ô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95309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916" r="-1222" b="-10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51668" y="2544355"/>
            <a:ext cx="3670256" cy="4270248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53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8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14317"/>
            <a:chOff x="247181" y="1501344"/>
            <a:chExt cx="11838141" cy="91441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95138" y="1819336"/>
                    <a:ext cx="2280848" cy="4864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0°</m:t>
                        </m:r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5138" y="1819336"/>
                    <a:ext cx="2280848" cy="48646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10465" b="-3255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2408" y="1819325"/>
                    <a:ext cx="2280848" cy="4864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0°</m:t>
                        </m:r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ea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2408" y="1819325"/>
                    <a:ext cx="2280848" cy="48645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0465" b="-3255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48625" y="1874545"/>
                    <a:ext cx="1773164" cy="4292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5°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48625" y="1874545"/>
                    <a:ext cx="1773164" cy="42922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4"/>
              <a:ext cx="3090381" cy="914404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1892" y="1846702"/>
                    <a:ext cx="1719042" cy="4292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401955" indent="0" algn="just">
                      <a:spcAft>
                        <a:spcPts val="0"/>
                      </a:spcAft>
                      <a:buNone/>
                      <a:tabLst>
                        <a:tab pos="190500" algn="l"/>
                        <a:tab pos="1778000" algn="l"/>
                        <a:tab pos="3365500" algn="l"/>
                        <a:tab pos="49530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60°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1892" y="1846702"/>
                    <a:ext cx="1719042" cy="42922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62679" y="1909609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611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6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611852"/>
              </a:xfrm>
              <a:prstGeom prst="rect">
                <a:avLst/>
              </a:prstGeom>
              <a:blipFill rotWithShape="0">
                <a:blip r:embed="rId7"/>
                <a:stretch>
                  <a:fillRect l="-1222" t="-1136" r="-1222" b="-10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9024" y="3024316"/>
            <a:ext cx="5112689" cy="3776472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35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9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2"/>
            <a:ext cx="11880642" cy="919248"/>
            <a:chOff x="247181" y="1501344"/>
            <a:chExt cx="11880642" cy="91935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618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6184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111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7301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𝟑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730164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07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0"/>
              <a:ext cx="3090381" cy="914409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71701"/>
                    <a:ext cx="1773164" cy="6219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	</m:t>
                          </m:r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71701"/>
                    <a:ext cx="1773164" cy="6219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51"/>
              <a:ext cx="3132881" cy="919343"/>
              <a:chOff x="5537206" y="1557992"/>
              <a:chExt cx="3122260" cy="854656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769173" y="1684390"/>
                    <a:ext cx="1890293" cy="7282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>
                      <a:tabLst>
                        <a:tab pos="1485900" algn="l"/>
                        <a:tab pos="2571750" algn="l"/>
                        <a:tab pos="3771900" algn="l"/>
                      </a:tabLst>
                    </a:pP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800" dirty="0">
                      <a:solidFill>
                        <a:schemeClr val="bg1"/>
                      </a:solidFill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69173" y="1684390"/>
                    <a:ext cx="1890293" cy="72825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007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110224" y="1894004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718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ết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5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5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5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5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5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oảng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ách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ữa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ờng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ẳng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5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5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endParaRPr lang="en-US" sz="2500" dirty="0">
                  <a:solidFill>
                    <a:srgbClr val="00206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718804"/>
              </a:xfrm>
              <a:prstGeom prst="rect">
                <a:avLst/>
              </a:prstGeom>
              <a:blipFill rotWithShape="0">
                <a:blip r:embed="rId7"/>
                <a:stretch>
                  <a:fillRect l="-978" t="-1064" r="-978" b="-3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ction Button: Back or Previous 43">
            <a:hlinkClick r:id="rId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ction Button: Forward or Next 44">
            <a:hlinkClick r:id="rId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31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0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1" cy="914318"/>
            <a:chOff x="247181" y="1501344"/>
            <a:chExt cx="11838141" cy="91441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526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5266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130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5679" y="1643363"/>
                    <a:ext cx="2280848" cy="654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5679" y="1643363"/>
                    <a:ext cx="2280848" cy="65433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120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7309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2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2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73093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53"/>
              <a:ext cx="3090381" cy="914403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659012"/>
                    <a:ext cx="1992432" cy="6523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a:t>.</a:t>
                    </a:r>
                    <a:endParaRPr lang="en-US" sz="2800" dirty="0">
                      <a:solidFill>
                        <a:schemeClr val="bg1"/>
                      </a:solidFill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659012"/>
                    <a:ext cx="1992432" cy="65230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217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40087" y="1882550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84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ứ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ơn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ị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Tam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𝐷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Mặt b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vuông góc với mặt phẳng đáy. Biết thể tích khối chóp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Tính khoảng các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ừ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vi-VN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4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84216"/>
              </a:xfrm>
              <a:prstGeom prst="rect">
                <a:avLst/>
              </a:prstGeom>
              <a:blipFill rotWithShape="0">
                <a:blip r:embed="rId7"/>
                <a:stretch>
                  <a:fillRect l="-917" r="-917" b="-34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3329" y="3042368"/>
            <a:ext cx="4161003" cy="3176689"/>
          </a:xfrm>
          <a:prstGeom prst="rect">
            <a:avLst/>
          </a:prstGeom>
        </p:spPr>
      </p:pic>
      <p:sp>
        <p:nvSpPr>
          <p:cNvPr id="45" name="Action Button: Back or Previous 44">
            <a:hlinkClick r:id="rId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ction Button: Forward or Next 62">
            <a:hlinkClick r:id="rId1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6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" action="ppaction://noaction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4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5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6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7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8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9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0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1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2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3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4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3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1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477873"/>
            <a:ext cx="11838141" cy="1143646"/>
            <a:chOff x="247181" y="1350685"/>
            <a:chExt cx="11838141" cy="114377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526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5266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43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1931" y="1794167"/>
                    <a:ext cx="2280848" cy="4864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1931" y="1794167"/>
                    <a:ext cx="2280848" cy="48645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14410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7309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73093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350685"/>
              <a:ext cx="3090381" cy="1143772"/>
              <a:chOff x="5537206" y="1417921"/>
              <a:chExt cx="3079904" cy="106329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417921"/>
                    <a:ext cx="1992432" cy="10632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50000"/>
                      </a:lnSpc>
                      <a:spcBef>
                        <a:spcPts val="600"/>
                      </a:spcBef>
                      <a:spcAft>
                        <a:spcPts val="800"/>
                      </a:spcAft>
                      <a:tabLst>
                        <a:tab pos="62992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417921"/>
                    <a:ext cx="1992432" cy="106329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200264" y="18984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 S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B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p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754326"/>
              </a:xfrm>
              <a:prstGeom prst="rect">
                <a:avLst/>
              </a:prstGeom>
              <a:blipFill rotWithShape="0">
                <a:blip r:embed="rId7"/>
                <a:stretch>
                  <a:fillRect l="-917" r="-917" b="-3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rId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Action Button: Forward or Next 67">
            <a:hlinkClick r:id="rId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746" y="2961560"/>
            <a:ext cx="2386141" cy="278202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22832" y="3042368"/>
                <a:ext cx="11463933" cy="3790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𝑀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𝑀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𝑀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𝑆𝐴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32" y="3042368"/>
                <a:ext cx="11463933" cy="37904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209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1"/>
            <a:ext cx="11838142" cy="914316"/>
            <a:chOff x="247181" y="1501344"/>
            <a:chExt cx="11838142" cy="91441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6618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66184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769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6"/>
              <a:ext cx="3090381" cy="914406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8189" y="1788699"/>
                    <a:ext cx="2280848" cy="4864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8189" y="1788699"/>
                    <a:ext cx="2280848" cy="48645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0"/>
              <a:ext cx="3090381" cy="914409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71701"/>
                    <a:ext cx="1773164" cy="6234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8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20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71701"/>
                    <a:ext cx="1773164" cy="62345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50"/>
              <a:ext cx="3090381" cy="914402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1919" y="1740413"/>
                    <a:ext cx="2448851" cy="48645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1919" y="1740413"/>
                    <a:ext cx="2448851" cy="48645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1628" b="-3139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06015" y="19220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277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các cạ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đôi một vuông góc với nhau; </a:t>
                </a:r>
                <a:endParaRPr lang="en-US" sz="2400" i="1" dirty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ương ứng là trung điểm các cạ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ính thể tíc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tứ diệ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𝑁𝑃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277273"/>
              </a:xfrm>
              <a:prstGeom prst="rect">
                <a:avLst/>
              </a:prstGeom>
              <a:blipFill rotWithShape="0">
                <a:blip r:embed="rId7"/>
                <a:stretch>
                  <a:fillRect l="-917" t="-3828" r="-917" b="-105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8"/>
          <a:stretch>
            <a:fillRect/>
          </a:stretch>
        </p:blipFill>
        <p:spPr>
          <a:xfrm>
            <a:off x="8256893" y="3036594"/>
            <a:ext cx="3744036" cy="28455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0" y="3208005"/>
                <a:ext cx="11838710" cy="1499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𝑀𝑁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𝑁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𝑁𝑃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𝑁𝑃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08005"/>
                <a:ext cx="11838710" cy="1499706"/>
              </a:xfrm>
              <a:prstGeom prst="rect">
                <a:avLst/>
              </a:prstGeom>
              <a:blipFill rotWithShape="0">
                <a:blip r:embed="rId11"/>
                <a:stretch>
                  <a:fillRect b="-40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91000" y="1537960"/>
            <a:ext cx="12060055" cy="5320041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953185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5556" y="1496106"/>
            <a:ext cx="47195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. Diện tích các hình khá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1167" y="2324145"/>
            <a:ext cx="3673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 vuông: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0223" y="3824788"/>
            <a:ext cx="2868093" cy="7055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sz="3200" b="1" dirty="0">
                <a:latin typeface="Times New Roman" pitchFamily="18" charset="0"/>
                <a:ea typeface="Times New Roman"/>
                <a:cs typeface="Times New Roman" pitchFamily="18" charset="0"/>
              </a:rPr>
              <a:t>Hình chữ nhật:</a:t>
            </a:r>
            <a:endParaRPr lang="en-US" sz="3200" dirty="0">
              <a:effectLst/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2480" y="4901272"/>
            <a:ext cx="32015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ea typeface="Times New Roman"/>
                <a:cs typeface="Times New Roman" pitchFamily="18" charset="0"/>
              </a:rPr>
              <a:t>Hình bình hành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30914" y="2133073"/>
            <a:ext cx="20970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ea typeface="Times New Roman"/>
                <a:cs typeface="Times New Roman" pitchFamily="18" charset="0"/>
              </a:rPr>
              <a:t>Hình thoi: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21185" y="3959239"/>
            <a:ext cx="24160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itchFamily="18" charset="0"/>
                <a:ea typeface="Times New Roman"/>
                <a:cs typeface="Times New Roman" pitchFamily="18" charset="0"/>
              </a:rPr>
              <a:t>Hình thang:</a:t>
            </a:r>
            <a:r>
              <a:rPr lang="en-US" sz="32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774" y="2089759"/>
            <a:ext cx="2843420" cy="1656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/>
          <p:cNvPicPr/>
          <p:nvPr/>
        </p:nvPicPr>
        <p:blipFill>
          <a:blip r:embed="rId3"/>
          <a:stretch>
            <a:fillRect/>
          </a:stretch>
        </p:blipFill>
        <p:spPr>
          <a:xfrm>
            <a:off x="3497410" y="3835871"/>
            <a:ext cx="3016172" cy="1398731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094" y="5365246"/>
            <a:ext cx="3556533" cy="1384663"/>
          </a:xfrm>
          <a:prstGeom prst="rect">
            <a:avLst/>
          </a:prstGeom>
        </p:spPr>
      </p:pic>
      <p:pic>
        <p:nvPicPr>
          <p:cNvPr id="23" name="Picture 2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6167" y="2085223"/>
            <a:ext cx="3341876" cy="1336023"/>
          </a:xfrm>
          <a:prstGeom prst="rect">
            <a:avLst/>
          </a:prstGeom>
        </p:spPr>
      </p:pic>
      <p:pic>
        <p:nvPicPr>
          <p:cNvPr id="24" name="Picture 23"/>
          <p:cNvPicPr/>
          <p:nvPr/>
        </p:nvPicPr>
        <p:blipFill>
          <a:blip r:embed="rId6"/>
          <a:stretch>
            <a:fillRect/>
          </a:stretch>
        </p:blipFill>
        <p:spPr>
          <a:xfrm>
            <a:off x="8922986" y="3786051"/>
            <a:ext cx="3097564" cy="1429122"/>
          </a:xfrm>
          <a:prstGeom prst="rect">
            <a:avLst/>
          </a:prstGeom>
        </p:spPr>
      </p:pic>
      <p:sp>
        <p:nvSpPr>
          <p:cNvPr id="16" name="Action Button: Back or Previous 15">
            <a:hlinkClick r:id="rId7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ction Button: Forward or Next 16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639627" y="2072485"/>
            <a:ext cx="49445" cy="47855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8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7" grpId="0"/>
      <p:bldP spid="11" grpId="0"/>
      <p:bldP spid="12" grpId="0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3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5"/>
            <a:ext cx="11838142" cy="914327"/>
            <a:chOff x="247181" y="1501344"/>
            <a:chExt cx="11838142" cy="91442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5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</m:den>
                        </m:f>
                      </m:oMath>
                    </a14:m>
                    <a:r>
                      <a:rPr lang="vi-VN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522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63"/>
              <a:ext cx="3090381" cy="914409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8189" y="1661809"/>
                    <a:ext cx="2280848" cy="7252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</m:den>
                        </m:f>
                      </m:oMath>
                    </a14:m>
                    <a:r>
                      <a:rPr lang="vi-VN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8189" y="1661809"/>
                    <a:ext cx="2280848" cy="72521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0"/>
              <a:ext cx="3090381" cy="914409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71701"/>
                    <a:ext cx="1773164" cy="6878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0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 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9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0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71701"/>
                    <a:ext cx="1773164" cy="68783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58"/>
              <a:ext cx="3090381" cy="914405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1919" y="1638901"/>
                    <a:ext cx="2448851" cy="7587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1919" y="1638901"/>
                    <a:ext cx="2448851" cy="75872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820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70844" y="1881633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665"/>
                <a:ext cx="9969811" cy="155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uông góc với mặt đáy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lượt thuộc các cạnh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ao ch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𝑁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𝑁</m:t>
                        </m:r>
                      </m:e>
                    </m:acc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Tính thể tích 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vi-VN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𝑁𝐶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665"/>
                <a:ext cx="9969811" cy="1552092"/>
              </a:xfrm>
              <a:prstGeom prst="rect">
                <a:avLst/>
              </a:prstGeom>
              <a:blipFill rotWithShape="0">
                <a:blip r:embed="rId7"/>
                <a:stretch>
                  <a:fillRect l="-917" t="-1575" r="-917" b="-86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/>
          <a:stretch>
            <a:fillRect/>
          </a:stretch>
        </p:blipFill>
        <p:spPr>
          <a:xfrm>
            <a:off x="8418915" y="2848586"/>
            <a:ext cx="3526972" cy="35412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-214230" y="3067328"/>
                <a:ext cx="9519393" cy="2114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𝑀𝑁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𝑀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𝑁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𝐶𝐵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230" y="3067328"/>
                <a:ext cx="9519393" cy="211449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30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395992"/>
            <a:ext cx="11838141" cy="1358513"/>
            <a:chOff x="247181" y="1268792"/>
            <a:chExt cx="11838141" cy="135866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2222"/>
              <a:chOff x="5537206" y="1557992"/>
              <a:chExt cx="3079904" cy="85732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36459" y="1608256"/>
                    <a:ext cx="1773164" cy="8070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6459" y="1608256"/>
                    <a:ext cx="1773164" cy="80706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268792"/>
              <a:ext cx="3090381" cy="1358663"/>
              <a:chOff x="5537206" y="1341787"/>
              <a:chExt cx="3079904" cy="126306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456335" y="1341787"/>
                    <a:ext cx="1992432" cy="12630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50000"/>
                      </a:lnSpc>
                      <a:spcBef>
                        <a:spcPts val="600"/>
                      </a:spcBef>
                      <a:spcAft>
                        <a:spcPts val="800"/>
                      </a:spcAft>
                      <a:tabLst>
                        <a:tab pos="62992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56335" y="1341787"/>
                    <a:ext cx="1992432" cy="126306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200264" y="18984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346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m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𝐴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u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346651"/>
              </a:xfrm>
              <a:prstGeom prst="rect">
                <a:avLst/>
              </a:prstGeom>
              <a:blipFill rotWithShape="0">
                <a:blip r:embed="rId7"/>
                <a:stretch>
                  <a:fillRect l="-917" t="-1810" r="-917" b="-95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1986" y="2984037"/>
            <a:ext cx="3546763" cy="316732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-419976" y="2934968"/>
                <a:ext cx="8836067" cy="3743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9976" y="2934968"/>
                <a:ext cx="8836067" cy="3743974"/>
              </a:xfrm>
              <a:prstGeom prst="rect">
                <a:avLst/>
              </a:prstGeom>
              <a:blipFill rotWithShape="0">
                <a:blip r:embed="rId11"/>
                <a:stretch>
                  <a:fillRect b="-6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4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9"/>
            <a:ext cx="11838141" cy="914322"/>
            <a:chOff x="247181" y="1501344"/>
            <a:chExt cx="11838141" cy="91442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r="-2133"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5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2133"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7748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𝐾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7748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914423"/>
              <a:chOff x="5537206" y="1557975"/>
              <a:chExt cx="3079904" cy="85008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77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𝐾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77487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200264" y="18984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419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́p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ó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tam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̉nh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  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a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ớ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ặt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ẳ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̣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𝐾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ầ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ợt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ếu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ên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25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́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𝐾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419619"/>
              </a:xfrm>
              <a:prstGeom prst="rect">
                <a:avLst/>
              </a:prstGeom>
              <a:blipFill rotWithShape="0">
                <a:blip r:embed="rId7"/>
                <a:stretch>
                  <a:fillRect l="-978" t="-2146" r="-978" b="-68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 descr="1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697" y="2799243"/>
            <a:ext cx="3717638" cy="32940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-166294" y="3117469"/>
                <a:ext cx="9258272" cy="3945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</a:t>
                </a: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𝐶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0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: </a:t>
                </a:r>
                <a:endParaRPr lang="en-US" sz="20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𝑆𝐶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𝐻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∽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400" dirty="0"/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6294" y="3117469"/>
                <a:ext cx="9258272" cy="3945247"/>
              </a:xfrm>
              <a:prstGeom prst="rect">
                <a:avLst/>
              </a:prstGeom>
              <a:blipFill rotWithShape="0">
                <a:blip r:embed="rId11"/>
                <a:stretch>
                  <a:fillRect t="-7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Action Button: Back or Previous 63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ction Button: Forward or Next 64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69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19"/>
            <a:ext cx="11838141" cy="914322"/>
            <a:chOff x="247181" y="1501344"/>
            <a:chExt cx="11838141" cy="91442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r="-2133"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5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r="-2133"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4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7748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𝐾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77487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914423"/>
              <a:chOff x="5537206" y="1557975"/>
              <a:chExt cx="3079904" cy="85008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7748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𝐾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77487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200264" y="18984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419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́p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ó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tam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̉nh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  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a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ớ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ặt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ẳ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̣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𝐾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ần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ợt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ếu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ên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25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n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́i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5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14:m>
                  <m:oMath xmlns:m="http://schemas.openxmlformats.org/officeDocument/2006/math">
                    <m:r>
                      <a:rPr lang="en-US" sz="25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𝐾</m:t>
                    </m:r>
                  </m:oMath>
                </a14:m>
                <a:r>
                  <a:rPr lang="en-US" sz="25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419619"/>
              </a:xfrm>
              <a:prstGeom prst="rect">
                <a:avLst/>
              </a:prstGeom>
              <a:blipFill rotWithShape="0">
                <a:blip r:embed="rId7"/>
                <a:stretch>
                  <a:fillRect l="-978" t="-2146" r="-978" b="-68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 descr="1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3629" y="3384645"/>
            <a:ext cx="3011705" cy="270868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-287612" y="2973911"/>
                <a:ext cx="10068977" cy="3860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𝐾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∽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𝐶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́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́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ô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</m:oMath>
                </a14:m>
                <a:endParaRPr lang="en-US" sz="2800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7612" y="2973911"/>
                <a:ext cx="10068977" cy="3860865"/>
              </a:xfrm>
              <a:prstGeom prst="rect">
                <a:avLst/>
              </a:prstGeom>
              <a:blipFill rotWithShape="0">
                <a:blip r:embed="rId11"/>
                <a:stretch>
                  <a:fillRect b="-9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1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6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239826"/>
            <a:chOff x="247181" y="1501344"/>
            <a:chExt cx="11838141" cy="123996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4659"/>
              <a:chOff x="5537206" y="1557992"/>
              <a:chExt cx="3079904" cy="85959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8093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80932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1239963"/>
              <a:chOff x="5537206" y="1557975"/>
              <a:chExt cx="3079904" cy="115271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1527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9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15271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200264" y="1898472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373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hang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ê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u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𝐻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5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373325"/>
              </a:xfrm>
              <a:prstGeom prst="rect">
                <a:avLst/>
              </a:prstGeom>
              <a:blipFill rotWithShape="0">
                <a:blip r:embed="rId7"/>
                <a:stretch>
                  <a:fillRect l="-917" t="-1778" r="-917" b="-9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3935" y="3729974"/>
            <a:ext cx="4431226" cy="3261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-297233" y="2995349"/>
                <a:ext cx="12232329" cy="3812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 vuông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fr-FR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fr-FR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groupChr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  </m:t>
                        </m:r>
                      </m:e>
                    </m:groupCh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𝑀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𝑀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groupChr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  </m:t>
                        </m:r>
                      </m:e>
                    </m:groupCh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Ta </a:t>
                </a: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𝐷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𝐷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7233" y="2995349"/>
                <a:ext cx="12232329" cy="3812262"/>
              </a:xfrm>
              <a:prstGeom prst="rect">
                <a:avLst/>
              </a:prstGeom>
              <a:blipFill rotWithShape="0">
                <a:blip r:embed="rId11"/>
                <a:stretch>
                  <a:fillRect b="-3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47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7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1"/>
            <a:ext cx="11838141" cy="1355885"/>
            <a:chOff x="247181" y="1501344"/>
            <a:chExt cx="11838141" cy="135603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0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7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681636"/>
                    <a:ext cx="2280848" cy="72367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0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7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 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7736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0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7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77367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1356034"/>
              <a:chOff x="5537206" y="1557975"/>
              <a:chExt cx="3079904" cy="126061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2606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0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7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26061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80741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ó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́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̣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ô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ộ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ớ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̣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ầ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ợ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̣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𝐴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𝐶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𝑀𝑁𝑃</m:t>
                    </m:r>
                  </m:oMath>
                </a14:m>
                <a:endParaRPr lang="en-US" sz="25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332481"/>
              </a:xfrm>
              <a:prstGeom prst="rect">
                <a:avLst/>
              </a:prstGeom>
              <a:blipFill rotWithShape="0">
                <a:blip r:embed="rId7"/>
                <a:stretch>
                  <a:fillRect l="-917" t="-1826" r="-917" b="-95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9033" y="3221741"/>
            <a:ext cx="3349576" cy="311230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-227430" y="3222840"/>
                <a:ext cx="9027885" cy="3046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ựng</a:t>
                </a:r>
                <a:r>
                  <a:rPr 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như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ẽ ta có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𝐸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̣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𝐾𝐹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𝐹𝐵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𝐹𝐾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𝐷𝑀𝑁𝑃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𝐸𝐹𝐾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𝑀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𝐸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𝑁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𝐹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𝑃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𝐾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𝑀𝑁𝑃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7430" y="3222840"/>
                <a:ext cx="9027885" cy="3046924"/>
              </a:xfrm>
              <a:prstGeom prst="rect">
                <a:avLst/>
              </a:prstGeom>
              <a:blipFill rotWithShape="0">
                <a:blip r:embed="rId11"/>
                <a:stretch>
                  <a:fillRect b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2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6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6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8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918266" cy="914324"/>
            <a:chOff x="247181" y="1501344"/>
            <a:chExt cx="11918266" cy="91442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46390" y="1834340"/>
                    <a:ext cx="2280848" cy="4864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390" y="1834340"/>
                    <a:ext cx="2280848" cy="48646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75171" y="1770927"/>
                    <a:ext cx="2280848" cy="4864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5171" y="1770927"/>
                    <a:ext cx="2280848" cy="48645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834330"/>
                    <a:ext cx="2228152" cy="429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08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834330"/>
                    <a:ext cx="2228152" cy="42922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64"/>
              <a:ext cx="3170505" cy="914405"/>
              <a:chOff x="5537206" y="1557992"/>
              <a:chExt cx="3159756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69748" y="1770921"/>
                    <a:ext cx="2727214" cy="42922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6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sup>
                          </m:sSup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9748" y="1770921"/>
                    <a:ext cx="2727214" cy="42922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65869" y="1884901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1871"/>
                <a:ext cx="9969811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ô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ọ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5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1871"/>
                <a:ext cx="9969811" cy="1332481"/>
              </a:xfrm>
              <a:prstGeom prst="rect">
                <a:avLst/>
              </a:prstGeom>
              <a:blipFill rotWithShape="0">
                <a:blip r:embed="rId7"/>
                <a:stretch>
                  <a:fillRect l="-917" t="-1826" r="-917" b="-95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52" y="3086427"/>
            <a:ext cx="3172699" cy="30960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3335280" y="2718665"/>
                <a:ext cx="9457513" cy="411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ường hợp tổng quát, ta </a:t>
                </a: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 minh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 </a:t>
                </a:r>
                <a:endPara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7</m:t>
                            </m:r>
                          </m:den>
                        </m:f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e>
                    </m:borderBox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𝐵𝐴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△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∼△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𝐵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ỉ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0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𝐵𝐴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𝑘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</m:t>
                    </m:r>
                  </m:oMath>
                </a14:m>
                <a:r>
                  <a:rPr lang="en-US" sz="2000" i="1" dirty="0" smtClean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 (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𝑜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func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𝑀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(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)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)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𝐵𝐴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280" y="2718665"/>
                <a:ext cx="9457513" cy="4113177"/>
              </a:xfrm>
              <a:prstGeom prst="rect">
                <a:avLst/>
              </a:prstGeom>
              <a:blipFill rotWithShape="0">
                <a:blip r:embed="rId11"/>
                <a:stretch>
                  <a:fillRect l="-644" t="-8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67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596809" y="1653396"/>
              <a:ext cx="215321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9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395637"/>
            <a:chOff x="247181" y="1501343"/>
            <a:chExt cx="11838141" cy="139579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10285" y="1756668"/>
                    <a:ext cx="2280848" cy="52544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0285" y="1756668"/>
                    <a:ext cx="2280848" cy="525448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4301" b="-2795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 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6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4659"/>
              <a:chOff x="5537206" y="1557992"/>
              <a:chExt cx="3079904" cy="85959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8093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80932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3"/>
              <a:ext cx="3090381" cy="1395791"/>
              <a:chOff x="5537206" y="1557975"/>
              <a:chExt cx="3079904" cy="129757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2975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6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29757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80741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71905"/>
                <a:ext cx="9969811" cy="1352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có 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y l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h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ì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vu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ô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c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vuông góc v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y,</a:t>
                </a:r>
                <a:r>
                  <a:rPr lang="en-US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t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o v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m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ặ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ph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ẳ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m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ộ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g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ó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 Tính th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ể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t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í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h kh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ố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ch</a:t>
                </a:r>
                <a:r>
                  <a:rPr lang="en-US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ó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71905"/>
                <a:ext cx="9969811" cy="1352678"/>
              </a:xfrm>
              <a:prstGeom prst="rect">
                <a:avLst/>
              </a:prstGeom>
              <a:blipFill rotWithShape="0">
                <a:blip r:embed="rId7"/>
                <a:stretch>
                  <a:fillRect l="-917" t="-3153" r="-917" b="-99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32105" y="2829062"/>
            <a:ext cx="3744686" cy="38027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-133814" y="3207776"/>
                <a:ext cx="9013372" cy="4067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Do ABCD là hình vuông c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a n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ê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Ch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ứ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minh 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ượ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góc gi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ữ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a SC v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(SAB) </a:t>
                </a:r>
                <a:endParaRPr lang="en-US" sz="2400" dirty="0" smtClean="0">
                  <a:latin typeface="Euclid" panose="02020503060505020303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𝑆𝐴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ặ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 Tam giác SBC vuông t</a:t>
                </a:r>
                <a:r>
                  <a:rPr lang="vi-VN" sz="24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4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B </a:t>
                </a:r>
                <a:endParaRPr lang="en-US" sz="2400" dirty="0" smtClean="0">
                  <a:latin typeface="Euclid" panose="02020503060505020303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ê</a:t>
                </a:r>
                <a:r>
                  <a:rPr lang="vi-VN" sz="24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𝑆𝐴</m:t>
                            </m:r>
                          </m:e>
                        </m:acc>
                      </m:e>
                    </m:func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func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</m:t>
                        </m:r>
                      </m:den>
                    </m:f>
                  </m:oMath>
                </a14:m>
                <a:endParaRPr lang="vi-VN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lvl="0" algn="just">
                  <a:lnSpc>
                    <a:spcPct val="115000"/>
                  </a:lnSpc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Ta</a:t>
                </a:r>
                <a:r>
                  <a:rPr lang="en-US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ượ</a:t>
                </a:r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c: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lvl="0" algn="just">
                  <a:lnSpc>
                    <a:spcPct val="115000"/>
                  </a:lnSpc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V</a:t>
                </a:r>
                <a:r>
                  <a:rPr lang="vi-VN" sz="2400" dirty="0">
                    <a:solidFill>
                      <a:prstClr val="black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ậ</a:t>
                </a:r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𝐶𝐷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vi-VN" sz="2400" dirty="0">
                    <a:solidFill>
                      <a:prstClr val="black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lang="vi-VN" sz="2400" dirty="0">
                    <a:solidFill>
                      <a:prstClr val="black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vtt)</a:t>
                </a:r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3814" y="3207776"/>
                <a:ext cx="9013372" cy="4067652"/>
              </a:xfrm>
              <a:prstGeom prst="rect">
                <a:avLst/>
              </a:prstGeom>
              <a:blipFill rotWithShape="0">
                <a:blip r:embed="rId11"/>
                <a:stretch>
                  <a:fillRect t="-1049" r="-5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52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0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395637"/>
            <a:chOff x="247181" y="1501343"/>
            <a:chExt cx="11838141" cy="139579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1041276"/>
              <a:chOff x="5537206" y="1557991"/>
              <a:chExt cx="3079904" cy="968012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10285" y="1756668"/>
                    <a:ext cx="2280848" cy="7693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0285" y="1756668"/>
                    <a:ext cx="2280848" cy="76933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. 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1133"/>
              <a:chOff x="5537206" y="1557992"/>
              <a:chExt cx="3079904" cy="8563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8060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80604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3"/>
              <a:ext cx="3090381" cy="1395791"/>
              <a:chOff x="5537206" y="1557975"/>
              <a:chExt cx="3079904" cy="129757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2975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accent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6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29757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80741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9983"/>
                <a:ext cx="9969811" cy="1515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m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9983"/>
                <a:ext cx="9969811" cy="1515992"/>
              </a:xfrm>
              <a:prstGeom prst="rect">
                <a:avLst/>
              </a:prstGeom>
              <a:blipFill rotWithShape="0">
                <a:blip r:embed="rId7"/>
                <a:stretch>
                  <a:fillRect l="-1100" r="-1039" b="-72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/>
          <a:stretch>
            <a:fillRect/>
          </a:stretch>
        </p:blipFill>
        <p:spPr>
          <a:xfrm>
            <a:off x="7765519" y="2896360"/>
            <a:ext cx="4297449" cy="34650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4153" y="2859986"/>
                <a:ext cx="8048502" cy="3974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ng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bình hành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𝐵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𝐵𝐷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𝐾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𝐾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53" y="2859986"/>
                <a:ext cx="8048502" cy="397448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1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2030368" cy="1305579"/>
            <a:chOff x="247181" y="1501344"/>
            <a:chExt cx="12030368" cy="130572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62391" y="1671007"/>
                    <a:ext cx="2280848" cy="7246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1</m:t>
                                </m:r>
                              </m:e>
                            </m:rad>
                          </m:num>
                          <m:den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1" y="1671007"/>
                    <a:ext cx="2280848" cy="72468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319317" y="1669383"/>
                    <a:ext cx="2280848" cy="7262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28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5</m:t>
                                </m:r>
                              </m:e>
                            </m:rad>
                          </m:num>
                          <m:den>
                            <m:r>
                              <a:rPr lang="vi-VN" sz="28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9317" y="1669383"/>
                    <a:ext cx="2280848" cy="72628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859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15878"/>
              <a:chOff x="5537206" y="1557992"/>
              <a:chExt cx="3079904" cy="851428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35237" y="1600093"/>
                    <a:ext cx="2228152" cy="8093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1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237" y="1600093"/>
                    <a:ext cx="2228152" cy="80932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63"/>
              <a:ext cx="3282607" cy="1305705"/>
              <a:chOff x="5537206" y="1557992"/>
              <a:chExt cx="3271478" cy="1213830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81470" y="1616724"/>
                    <a:ext cx="2727214" cy="115509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5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0" y="1616724"/>
                    <a:ext cx="2727214" cy="1155098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265869" y="1884901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17313"/>
                <a:ext cx="9969811" cy="1152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đáy là hình thoi cạnh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mặt phẳng đáy</a:t>
                </a:r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17313"/>
                <a:ext cx="9969811" cy="1152431"/>
              </a:xfrm>
              <a:prstGeom prst="rect">
                <a:avLst/>
              </a:prstGeom>
              <a:blipFill rotWithShape="0">
                <a:blip r:embed="rId8"/>
                <a:stretch>
                  <a:fillRect l="-917" b="-116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92"/>
          <p:cNvGrpSpPr>
            <a:grpSpLocks/>
          </p:cNvGrpSpPr>
          <p:nvPr/>
        </p:nvGrpSpPr>
        <p:grpSpPr bwMode="auto">
          <a:xfrm>
            <a:off x="2801403" y="2657058"/>
            <a:ext cx="8386083" cy="2230437"/>
            <a:chOff x="4003" y="4709"/>
            <a:chExt cx="7051" cy="2081"/>
          </a:xfrm>
        </p:grpSpPr>
        <p:grpSp>
          <p:nvGrpSpPr>
            <p:cNvPr id="66" name="Group 93"/>
            <p:cNvGrpSpPr>
              <a:grpSpLocks/>
            </p:cNvGrpSpPr>
            <p:nvPr/>
          </p:nvGrpSpPr>
          <p:grpSpPr bwMode="auto">
            <a:xfrm>
              <a:off x="9389" y="5456"/>
              <a:ext cx="1665" cy="1334"/>
              <a:chOff x="723" y="5967"/>
              <a:chExt cx="1665" cy="1334"/>
            </a:xfrm>
          </p:grpSpPr>
          <p:cxnSp>
            <p:nvCxnSpPr>
              <p:cNvPr id="123" name="AutoShape 94"/>
              <p:cNvCxnSpPr>
                <a:cxnSpLocks noChangeShapeType="1"/>
              </p:cNvCxnSpPr>
              <p:nvPr/>
            </p:nvCxnSpPr>
            <p:spPr bwMode="auto">
              <a:xfrm>
                <a:off x="1566" y="6240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AutoShape 95"/>
              <p:cNvCxnSpPr>
                <a:cxnSpLocks noChangeShapeType="1"/>
              </p:cNvCxnSpPr>
              <p:nvPr/>
            </p:nvCxnSpPr>
            <p:spPr bwMode="auto">
              <a:xfrm rot="3600000">
                <a:off x="1292" y="6087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5" name="AutoShape 96"/>
              <p:cNvCxnSpPr>
                <a:cxnSpLocks noChangeShapeType="1"/>
              </p:cNvCxnSpPr>
              <p:nvPr/>
            </p:nvCxnSpPr>
            <p:spPr bwMode="auto">
              <a:xfrm rot="18000000" flipH="1">
                <a:off x="1295" y="6400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6" name="AutoShape 97"/>
              <p:cNvCxnSpPr>
                <a:cxnSpLocks noChangeShapeType="1"/>
              </p:cNvCxnSpPr>
              <p:nvPr/>
            </p:nvCxnSpPr>
            <p:spPr bwMode="auto">
              <a:xfrm>
                <a:off x="1020" y="6559"/>
                <a:ext cx="272" cy="47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7" name="AutoShape 98"/>
              <p:cNvCxnSpPr>
                <a:cxnSpLocks noChangeShapeType="1"/>
              </p:cNvCxnSpPr>
              <p:nvPr/>
            </p:nvCxnSpPr>
            <p:spPr bwMode="auto">
              <a:xfrm flipH="1">
                <a:off x="1292" y="6559"/>
                <a:ext cx="825" cy="47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8" name="AutoShape 99"/>
              <p:cNvCxnSpPr>
                <a:cxnSpLocks noChangeShapeType="1"/>
              </p:cNvCxnSpPr>
              <p:nvPr/>
            </p:nvCxnSpPr>
            <p:spPr bwMode="auto">
              <a:xfrm rot="18000000" flipH="1">
                <a:off x="1838" y="6087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AutoShape 100"/>
              <p:cNvCxnSpPr>
                <a:cxnSpLocks noChangeShapeType="1"/>
              </p:cNvCxnSpPr>
              <p:nvPr/>
            </p:nvCxnSpPr>
            <p:spPr bwMode="auto">
              <a:xfrm>
                <a:off x="1318" y="6937"/>
                <a:ext cx="30" cy="51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0" name="AutoShape 101"/>
              <p:cNvCxnSpPr>
                <a:cxnSpLocks noChangeShapeType="1"/>
              </p:cNvCxnSpPr>
              <p:nvPr/>
            </p:nvCxnSpPr>
            <p:spPr bwMode="auto">
              <a:xfrm flipH="1">
                <a:off x="1255" y="6933"/>
                <a:ext cx="70" cy="40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1" name="Oval 102"/>
              <p:cNvSpPr>
                <a:spLocks noChangeArrowheads="1"/>
              </p:cNvSpPr>
              <p:nvPr/>
            </p:nvSpPr>
            <p:spPr bwMode="auto">
              <a:xfrm>
                <a:off x="985" y="6534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Oval 103"/>
              <p:cNvSpPr>
                <a:spLocks noChangeArrowheads="1"/>
              </p:cNvSpPr>
              <p:nvPr/>
            </p:nvSpPr>
            <p:spPr bwMode="auto">
              <a:xfrm>
                <a:off x="1265" y="6997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Oval 104"/>
              <p:cNvSpPr>
                <a:spLocks noChangeArrowheads="1"/>
              </p:cNvSpPr>
              <p:nvPr/>
            </p:nvSpPr>
            <p:spPr bwMode="auto">
              <a:xfrm>
                <a:off x="1539" y="684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Oval 105"/>
              <p:cNvSpPr>
                <a:spLocks noChangeArrowheads="1"/>
              </p:cNvSpPr>
              <p:nvPr/>
            </p:nvSpPr>
            <p:spPr bwMode="auto">
              <a:xfrm>
                <a:off x="1539" y="6218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Oval 106"/>
              <p:cNvSpPr>
                <a:spLocks noChangeArrowheads="1"/>
              </p:cNvSpPr>
              <p:nvPr/>
            </p:nvSpPr>
            <p:spPr bwMode="auto">
              <a:xfrm>
                <a:off x="2089" y="6534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36" name="Object 135"/>
              <p:cNvGraphicFramePr>
                <a:graphicFrameLocks noChangeAspect="1"/>
              </p:cNvGraphicFramePr>
              <p:nvPr/>
            </p:nvGraphicFramePr>
            <p:xfrm>
              <a:off x="723" y="6398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0" name="Equation" r:id="rId9" imgW="152280" imgH="164880" progId="Equation.DSMT4">
                      <p:embed/>
                    </p:oleObj>
                  </mc:Choice>
                  <mc:Fallback>
                    <p:oleObj name="Equation" r:id="rId9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6398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36"/>
              <p:cNvGraphicFramePr>
                <a:graphicFrameLocks noChangeAspect="1"/>
              </p:cNvGraphicFramePr>
              <p:nvPr/>
            </p:nvGraphicFramePr>
            <p:xfrm>
              <a:off x="1456" y="5967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1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5967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37"/>
              <p:cNvGraphicFramePr>
                <a:graphicFrameLocks noChangeAspect="1"/>
              </p:cNvGraphicFramePr>
              <p:nvPr/>
            </p:nvGraphicFramePr>
            <p:xfrm>
              <a:off x="2146" y="6439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2" name="Equation" r:id="rId13" imgW="152280" imgH="177480" progId="Equation.DSMT4">
                      <p:embed/>
                    </p:oleObj>
                  </mc:Choice>
                  <mc:Fallback>
                    <p:oleObj name="Equation" r:id="rId13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6439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38"/>
              <p:cNvGraphicFramePr>
                <a:graphicFrameLocks noChangeAspect="1"/>
              </p:cNvGraphicFramePr>
              <p:nvPr/>
            </p:nvGraphicFramePr>
            <p:xfrm>
              <a:off x="1584" y="6863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3" name="Equation" r:id="rId15" imgW="164880" imgH="164880" progId="Equation.DSMT4">
                      <p:embed/>
                    </p:oleObj>
                  </mc:Choice>
                  <mc:Fallback>
                    <p:oleObj name="Equation" r:id="rId15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863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39"/>
              <p:cNvGraphicFramePr>
                <a:graphicFrameLocks noChangeAspect="1"/>
              </p:cNvGraphicFramePr>
              <p:nvPr/>
            </p:nvGraphicFramePr>
            <p:xfrm>
              <a:off x="1148" y="7042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4" name="Equation" r:id="rId17" imgW="164880" imgH="164880" progId="Equation.DSMT4">
                      <p:embed/>
                    </p:oleObj>
                  </mc:Choice>
                  <mc:Fallback>
                    <p:oleObj name="Equation" r:id="rId1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" y="7042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112"/>
            <p:cNvGrpSpPr>
              <a:grpSpLocks/>
            </p:cNvGrpSpPr>
            <p:nvPr/>
          </p:nvGrpSpPr>
          <p:grpSpPr bwMode="auto">
            <a:xfrm>
              <a:off x="6696" y="4709"/>
              <a:ext cx="2015" cy="2064"/>
              <a:chOff x="2325" y="5337"/>
              <a:chExt cx="2015" cy="2064"/>
            </a:xfrm>
          </p:grpSpPr>
          <p:sp>
            <p:nvSpPr>
              <p:cNvPr id="92" name="Arc 113"/>
              <p:cNvSpPr>
                <a:spLocks/>
              </p:cNvSpPr>
              <p:nvPr/>
            </p:nvSpPr>
            <p:spPr bwMode="auto">
              <a:xfrm>
                <a:off x="2550" y="6886"/>
                <a:ext cx="189" cy="85"/>
              </a:xfrm>
              <a:custGeom>
                <a:avLst/>
                <a:gdLst>
                  <a:gd name="G0" fmla="+- 0 0 0"/>
                  <a:gd name="G1" fmla="+- 9660 0 0"/>
                  <a:gd name="G2" fmla="+- 21600 0 0"/>
                  <a:gd name="T0" fmla="*/ 19320 w 21600"/>
                  <a:gd name="T1" fmla="*/ 0 h 9660"/>
                  <a:gd name="T2" fmla="*/ 21600 w 21600"/>
                  <a:gd name="T3" fmla="*/ 9660 h 9660"/>
                  <a:gd name="T4" fmla="*/ 0 w 21600"/>
                  <a:gd name="T5" fmla="*/ 9660 h 9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660" fill="none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</a:path>
                  <a:path w="21600" h="9660" stroke="0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  <a:lnTo>
                      <a:pt x="0" y="9660"/>
                    </a:lnTo>
                    <a:close/>
                  </a:path>
                </a:pathLst>
              </a:custGeom>
              <a:solidFill>
                <a:srgbClr val="A8D08D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93" name="AutoShape 114"/>
              <p:cNvCxnSpPr>
                <a:cxnSpLocks noChangeShapeType="1"/>
              </p:cNvCxnSpPr>
              <p:nvPr/>
            </p:nvCxnSpPr>
            <p:spPr bwMode="auto">
              <a:xfrm>
                <a:off x="2556" y="6971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AutoShape 115"/>
              <p:cNvCxnSpPr>
                <a:cxnSpLocks noChangeShapeType="1"/>
              </p:cNvCxnSpPr>
              <p:nvPr/>
            </p:nvCxnSpPr>
            <p:spPr bwMode="auto">
              <a:xfrm flipV="1">
                <a:off x="2556" y="5641"/>
                <a:ext cx="0" cy="13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AutoShape 116"/>
              <p:cNvCxnSpPr>
                <a:cxnSpLocks noChangeShapeType="1"/>
              </p:cNvCxnSpPr>
              <p:nvPr/>
            </p:nvCxnSpPr>
            <p:spPr bwMode="auto">
              <a:xfrm flipV="1">
                <a:off x="2547" y="6682"/>
                <a:ext cx="549" cy="28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AutoShape 117"/>
              <p:cNvCxnSpPr>
                <a:cxnSpLocks noChangeShapeType="1"/>
              </p:cNvCxnSpPr>
              <p:nvPr/>
            </p:nvCxnSpPr>
            <p:spPr bwMode="auto">
              <a:xfrm flipH="1" flipV="1">
                <a:off x="2552" y="5653"/>
                <a:ext cx="547" cy="103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AutoShape 118"/>
              <p:cNvCxnSpPr>
                <a:cxnSpLocks noChangeShapeType="1"/>
              </p:cNvCxnSpPr>
              <p:nvPr/>
            </p:nvCxnSpPr>
            <p:spPr bwMode="auto">
              <a:xfrm>
                <a:off x="2552" y="5641"/>
                <a:ext cx="976" cy="135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" name="AutoShape 119"/>
              <p:cNvCxnSpPr>
                <a:cxnSpLocks noChangeShapeType="1"/>
              </p:cNvCxnSpPr>
              <p:nvPr/>
            </p:nvCxnSpPr>
            <p:spPr bwMode="auto">
              <a:xfrm flipV="1">
                <a:off x="3252" y="6708"/>
                <a:ext cx="825" cy="4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" name="AutoShape 120"/>
              <p:cNvCxnSpPr>
                <a:cxnSpLocks noChangeShapeType="1"/>
              </p:cNvCxnSpPr>
              <p:nvPr/>
            </p:nvCxnSpPr>
            <p:spPr bwMode="auto">
              <a:xfrm>
                <a:off x="3093" y="6682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AutoShape 121"/>
              <p:cNvCxnSpPr>
                <a:cxnSpLocks noChangeShapeType="1"/>
              </p:cNvCxnSpPr>
              <p:nvPr/>
            </p:nvCxnSpPr>
            <p:spPr bwMode="auto">
              <a:xfrm flipH="1" flipV="1">
                <a:off x="2547" y="5637"/>
                <a:ext cx="1527" cy="106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" name="AutoShape 122"/>
              <p:cNvCxnSpPr>
                <a:cxnSpLocks noChangeShapeType="1"/>
              </p:cNvCxnSpPr>
              <p:nvPr/>
            </p:nvCxnSpPr>
            <p:spPr bwMode="auto">
              <a:xfrm>
                <a:off x="3096" y="6682"/>
                <a:ext cx="432" cy="318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" name="AutoShape 123"/>
              <p:cNvCxnSpPr>
                <a:cxnSpLocks noChangeShapeType="1"/>
              </p:cNvCxnSpPr>
              <p:nvPr/>
            </p:nvCxnSpPr>
            <p:spPr bwMode="auto">
              <a:xfrm>
                <a:off x="2561" y="6970"/>
                <a:ext cx="708" cy="171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" name="AutoShape 124"/>
              <p:cNvCxnSpPr>
                <a:cxnSpLocks noChangeShapeType="1"/>
              </p:cNvCxnSpPr>
              <p:nvPr/>
            </p:nvCxnSpPr>
            <p:spPr bwMode="auto">
              <a:xfrm flipH="1" flipV="1">
                <a:off x="2556" y="5653"/>
                <a:ext cx="701" cy="148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4" name="Oval 125"/>
              <p:cNvSpPr>
                <a:spLocks noChangeArrowheads="1"/>
              </p:cNvSpPr>
              <p:nvPr/>
            </p:nvSpPr>
            <p:spPr bwMode="auto">
              <a:xfrm>
                <a:off x="3498" y="696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Oval 126"/>
              <p:cNvSpPr>
                <a:spLocks noChangeArrowheads="1"/>
              </p:cNvSpPr>
              <p:nvPr/>
            </p:nvSpPr>
            <p:spPr bwMode="auto">
              <a:xfrm>
                <a:off x="3066" y="665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Oval 127"/>
              <p:cNvSpPr>
                <a:spLocks noChangeArrowheads="1"/>
              </p:cNvSpPr>
              <p:nvPr/>
            </p:nvSpPr>
            <p:spPr bwMode="auto">
              <a:xfrm>
                <a:off x="4041" y="667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Oval 128"/>
              <p:cNvSpPr>
                <a:spLocks noChangeArrowheads="1"/>
              </p:cNvSpPr>
              <p:nvPr/>
            </p:nvSpPr>
            <p:spPr bwMode="auto">
              <a:xfrm>
                <a:off x="3228" y="7109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Oval 129"/>
              <p:cNvSpPr>
                <a:spLocks noChangeArrowheads="1"/>
              </p:cNvSpPr>
              <p:nvPr/>
            </p:nvSpPr>
            <p:spPr bwMode="auto">
              <a:xfrm>
                <a:off x="2529" y="561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09" name="Object 108"/>
              <p:cNvGraphicFramePr>
                <a:graphicFrameLocks noChangeAspect="1"/>
              </p:cNvGraphicFramePr>
              <p:nvPr/>
            </p:nvGraphicFramePr>
            <p:xfrm>
              <a:off x="2449" y="5337"/>
              <a:ext cx="22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5" name="Equation" r:id="rId19" imgW="139680" imgH="177480" progId="Equation.DSMT4">
                      <p:embed/>
                    </p:oleObj>
                  </mc:Choice>
                  <mc:Fallback>
                    <p:oleObj name="Equation" r:id="rId19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9" y="5337"/>
                            <a:ext cx="22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9"/>
              <p:cNvGraphicFramePr>
                <a:graphicFrameLocks noChangeAspect="1"/>
              </p:cNvGraphicFramePr>
              <p:nvPr/>
            </p:nvGraphicFramePr>
            <p:xfrm>
              <a:off x="2325" y="6945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6" name="Equation" r:id="rId21" imgW="152280" imgH="164880" progId="Equation.DSMT4">
                      <p:embed/>
                    </p:oleObj>
                  </mc:Choice>
                  <mc:Fallback>
                    <p:oleObj name="Equation" r:id="rId21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5" y="6945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10"/>
              <p:cNvGraphicFramePr>
                <a:graphicFrameLocks noChangeAspect="1"/>
              </p:cNvGraphicFramePr>
              <p:nvPr/>
            </p:nvGraphicFramePr>
            <p:xfrm>
              <a:off x="2769" y="6474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7" name="Equation" r:id="rId23" imgW="152280" imgH="164880" progId="Equation.DSMT4">
                      <p:embed/>
                    </p:oleObj>
                  </mc:Choice>
                  <mc:Fallback>
                    <p:oleObj name="Equation" r:id="rId23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6474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11"/>
              <p:cNvGraphicFramePr>
                <a:graphicFrameLocks noChangeAspect="1"/>
              </p:cNvGraphicFramePr>
              <p:nvPr/>
            </p:nvGraphicFramePr>
            <p:xfrm>
              <a:off x="4098" y="6534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8" name="Equation" r:id="rId25" imgW="152280" imgH="177480" progId="Equation.DSMT4">
                      <p:embed/>
                    </p:oleObj>
                  </mc:Choice>
                  <mc:Fallback>
                    <p:oleObj name="Equation" r:id="rId25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6534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2"/>
              <p:cNvGraphicFramePr>
                <a:graphicFrameLocks noChangeAspect="1"/>
              </p:cNvGraphicFramePr>
              <p:nvPr/>
            </p:nvGraphicFramePr>
            <p:xfrm>
              <a:off x="3536" y="7000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9" name="Equation" r:id="rId27" imgW="164880" imgH="164880" progId="Equation.DSMT4">
                      <p:embed/>
                    </p:oleObj>
                  </mc:Choice>
                  <mc:Fallback>
                    <p:oleObj name="Equation" r:id="rId27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7000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3"/>
              <p:cNvGraphicFramePr>
                <a:graphicFrameLocks noChangeAspect="1"/>
              </p:cNvGraphicFramePr>
              <p:nvPr/>
            </p:nvGraphicFramePr>
            <p:xfrm>
              <a:off x="3143" y="7142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0" name="Equation" r:id="rId29" imgW="164880" imgH="164880" progId="Equation.DSMT4">
                      <p:embed/>
                    </p:oleObj>
                  </mc:Choice>
                  <mc:Fallback>
                    <p:oleObj name="Equation" r:id="rId29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3" y="7142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5" name="AutoShape 136"/>
              <p:cNvCxnSpPr>
                <a:cxnSpLocks noChangeShapeType="1"/>
              </p:cNvCxnSpPr>
              <p:nvPr/>
            </p:nvCxnSpPr>
            <p:spPr bwMode="auto">
              <a:xfrm flipV="1">
                <a:off x="2561" y="6340"/>
                <a:ext cx="306" cy="6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6" name="Oval 137"/>
              <p:cNvSpPr>
                <a:spLocks noChangeArrowheads="1"/>
              </p:cNvSpPr>
              <p:nvPr/>
            </p:nvSpPr>
            <p:spPr bwMode="auto">
              <a:xfrm>
                <a:off x="2843" y="6302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17" name="Object 116"/>
              <p:cNvGraphicFramePr>
                <a:graphicFrameLocks noChangeAspect="1"/>
              </p:cNvGraphicFramePr>
              <p:nvPr/>
            </p:nvGraphicFramePr>
            <p:xfrm>
              <a:off x="2573" y="6155"/>
              <a:ext cx="281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1" name="Equation" r:id="rId31" imgW="177480" imgH="164880" progId="Equation.DSMT4">
                      <p:embed/>
                    </p:oleObj>
                  </mc:Choice>
                  <mc:Fallback>
                    <p:oleObj name="Equation" r:id="rId31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6155"/>
                            <a:ext cx="281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8" name="AutoShape 139"/>
              <p:cNvCxnSpPr>
                <a:cxnSpLocks noChangeShapeType="1"/>
              </p:cNvCxnSpPr>
              <p:nvPr/>
            </p:nvCxnSpPr>
            <p:spPr bwMode="auto">
              <a:xfrm>
                <a:off x="3257" y="7064"/>
                <a:ext cx="85" cy="21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9" name="AutoShape 140"/>
              <p:cNvCxnSpPr>
                <a:cxnSpLocks noChangeShapeType="1"/>
              </p:cNvCxnSpPr>
              <p:nvPr/>
            </p:nvCxnSpPr>
            <p:spPr bwMode="auto">
              <a:xfrm flipV="1">
                <a:off x="3180" y="7066"/>
                <a:ext cx="89" cy="47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0" name="AutoShape 141"/>
              <p:cNvCxnSpPr>
                <a:cxnSpLocks noChangeShapeType="1"/>
              </p:cNvCxnSpPr>
              <p:nvPr/>
            </p:nvCxnSpPr>
            <p:spPr bwMode="auto">
              <a:xfrm flipV="1">
                <a:off x="2871" y="6405"/>
                <a:ext cx="40" cy="82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1" name="AutoShape 142"/>
              <p:cNvCxnSpPr>
                <a:cxnSpLocks noChangeShapeType="1"/>
              </p:cNvCxnSpPr>
              <p:nvPr/>
            </p:nvCxnSpPr>
            <p:spPr bwMode="auto">
              <a:xfrm flipH="1" flipV="1">
                <a:off x="2831" y="6398"/>
                <a:ext cx="46" cy="97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2" name="Oval 143"/>
              <p:cNvSpPr>
                <a:spLocks noChangeArrowheads="1"/>
              </p:cNvSpPr>
              <p:nvPr/>
            </p:nvSpPr>
            <p:spPr bwMode="auto">
              <a:xfrm>
                <a:off x="2526" y="694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" name="Group 144"/>
            <p:cNvGrpSpPr>
              <a:grpSpLocks/>
            </p:cNvGrpSpPr>
            <p:nvPr/>
          </p:nvGrpSpPr>
          <p:grpSpPr bwMode="auto">
            <a:xfrm>
              <a:off x="4003" y="4851"/>
              <a:ext cx="2015" cy="1922"/>
              <a:chOff x="8693" y="5337"/>
              <a:chExt cx="2015" cy="1922"/>
            </a:xfrm>
          </p:grpSpPr>
          <p:sp>
            <p:nvSpPr>
              <p:cNvPr id="71" name="Arc 145"/>
              <p:cNvSpPr>
                <a:spLocks/>
              </p:cNvSpPr>
              <p:nvPr/>
            </p:nvSpPr>
            <p:spPr bwMode="auto">
              <a:xfrm>
                <a:off x="8918" y="6886"/>
                <a:ext cx="189" cy="85"/>
              </a:xfrm>
              <a:custGeom>
                <a:avLst/>
                <a:gdLst>
                  <a:gd name="G0" fmla="+- 0 0 0"/>
                  <a:gd name="G1" fmla="+- 9660 0 0"/>
                  <a:gd name="G2" fmla="+- 21600 0 0"/>
                  <a:gd name="T0" fmla="*/ 19320 w 21600"/>
                  <a:gd name="T1" fmla="*/ 0 h 9660"/>
                  <a:gd name="T2" fmla="*/ 21600 w 21600"/>
                  <a:gd name="T3" fmla="*/ 9660 h 9660"/>
                  <a:gd name="T4" fmla="*/ 0 w 21600"/>
                  <a:gd name="T5" fmla="*/ 9660 h 9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660" fill="none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</a:path>
                  <a:path w="21600" h="9660" stroke="0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  <a:lnTo>
                      <a:pt x="0" y="9660"/>
                    </a:lnTo>
                    <a:close/>
                  </a:path>
                </a:pathLst>
              </a:custGeom>
              <a:solidFill>
                <a:srgbClr val="A8D08D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72" name="AutoShape 146"/>
              <p:cNvCxnSpPr>
                <a:cxnSpLocks noChangeShapeType="1"/>
              </p:cNvCxnSpPr>
              <p:nvPr/>
            </p:nvCxnSpPr>
            <p:spPr bwMode="auto">
              <a:xfrm>
                <a:off x="8924" y="6971"/>
                <a:ext cx="972" cy="2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AutoShape 147"/>
              <p:cNvCxnSpPr>
                <a:cxnSpLocks noChangeShapeType="1"/>
              </p:cNvCxnSpPr>
              <p:nvPr/>
            </p:nvCxnSpPr>
            <p:spPr bwMode="auto">
              <a:xfrm flipV="1">
                <a:off x="8924" y="5641"/>
                <a:ext cx="0" cy="13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AutoShape 148"/>
              <p:cNvCxnSpPr>
                <a:cxnSpLocks noChangeShapeType="1"/>
              </p:cNvCxnSpPr>
              <p:nvPr/>
            </p:nvCxnSpPr>
            <p:spPr bwMode="auto">
              <a:xfrm flipV="1">
                <a:off x="8915" y="6682"/>
                <a:ext cx="549" cy="28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AutoShape 149"/>
              <p:cNvCxnSpPr>
                <a:cxnSpLocks noChangeShapeType="1"/>
              </p:cNvCxnSpPr>
              <p:nvPr/>
            </p:nvCxnSpPr>
            <p:spPr bwMode="auto">
              <a:xfrm flipH="1" flipV="1">
                <a:off x="8920" y="5653"/>
                <a:ext cx="547" cy="103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AutoShape 150"/>
              <p:cNvCxnSpPr>
                <a:cxnSpLocks noChangeShapeType="1"/>
              </p:cNvCxnSpPr>
              <p:nvPr/>
            </p:nvCxnSpPr>
            <p:spPr bwMode="auto">
              <a:xfrm>
                <a:off x="8920" y="5641"/>
                <a:ext cx="976" cy="135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AutoShape 151"/>
              <p:cNvCxnSpPr>
                <a:cxnSpLocks noChangeShapeType="1"/>
              </p:cNvCxnSpPr>
              <p:nvPr/>
            </p:nvCxnSpPr>
            <p:spPr bwMode="auto">
              <a:xfrm flipV="1">
                <a:off x="9899" y="6708"/>
                <a:ext cx="546" cy="287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AutoShape 152"/>
              <p:cNvCxnSpPr>
                <a:cxnSpLocks noChangeShapeType="1"/>
              </p:cNvCxnSpPr>
              <p:nvPr/>
            </p:nvCxnSpPr>
            <p:spPr bwMode="auto">
              <a:xfrm>
                <a:off x="9461" y="6682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" name="AutoShape 153"/>
              <p:cNvCxnSpPr>
                <a:cxnSpLocks noChangeShapeType="1"/>
              </p:cNvCxnSpPr>
              <p:nvPr/>
            </p:nvCxnSpPr>
            <p:spPr bwMode="auto">
              <a:xfrm flipH="1" flipV="1">
                <a:off x="8915" y="5637"/>
                <a:ext cx="1527" cy="106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AutoShape 154"/>
              <p:cNvCxnSpPr>
                <a:cxnSpLocks noChangeShapeType="1"/>
              </p:cNvCxnSpPr>
              <p:nvPr/>
            </p:nvCxnSpPr>
            <p:spPr bwMode="auto">
              <a:xfrm>
                <a:off x="9464" y="6682"/>
                <a:ext cx="432" cy="318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" name="Oval 155"/>
              <p:cNvSpPr>
                <a:spLocks noChangeArrowheads="1"/>
              </p:cNvSpPr>
              <p:nvPr/>
            </p:nvSpPr>
            <p:spPr bwMode="auto">
              <a:xfrm>
                <a:off x="9866" y="696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Oval 156"/>
              <p:cNvSpPr>
                <a:spLocks noChangeArrowheads="1"/>
              </p:cNvSpPr>
              <p:nvPr/>
            </p:nvSpPr>
            <p:spPr bwMode="auto">
              <a:xfrm>
                <a:off x="9434" y="665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Oval 157"/>
              <p:cNvSpPr>
                <a:spLocks noChangeArrowheads="1"/>
              </p:cNvSpPr>
              <p:nvPr/>
            </p:nvSpPr>
            <p:spPr bwMode="auto">
              <a:xfrm>
                <a:off x="10409" y="667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Oval 158"/>
              <p:cNvSpPr>
                <a:spLocks noChangeArrowheads="1"/>
              </p:cNvSpPr>
              <p:nvPr/>
            </p:nvSpPr>
            <p:spPr bwMode="auto">
              <a:xfrm>
                <a:off x="8897" y="561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/>
            </p:nvGraphicFramePr>
            <p:xfrm>
              <a:off x="8817" y="5337"/>
              <a:ext cx="22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2" name="Equation" r:id="rId33" imgW="139680" imgH="177480" progId="Equation.DSMT4">
                      <p:embed/>
                    </p:oleObj>
                  </mc:Choice>
                  <mc:Fallback>
                    <p:oleObj name="Equation" r:id="rId33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17" y="5337"/>
                            <a:ext cx="22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85"/>
              <p:cNvGraphicFramePr>
                <a:graphicFrameLocks noChangeAspect="1"/>
              </p:cNvGraphicFramePr>
              <p:nvPr/>
            </p:nvGraphicFramePr>
            <p:xfrm>
              <a:off x="8693" y="6945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3" name="Equation" r:id="rId35" imgW="152280" imgH="164880" progId="Equation.DSMT4">
                      <p:embed/>
                    </p:oleObj>
                  </mc:Choice>
                  <mc:Fallback>
                    <p:oleObj name="Equation" r:id="rId35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93" y="6945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/>
              <p:cNvGraphicFramePr>
                <a:graphicFrameLocks noChangeAspect="1"/>
              </p:cNvGraphicFramePr>
              <p:nvPr/>
            </p:nvGraphicFramePr>
            <p:xfrm>
              <a:off x="9137" y="6474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4" name="Equation" r:id="rId37" imgW="152280" imgH="164880" progId="Equation.DSMT4">
                      <p:embed/>
                    </p:oleObj>
                  </mc:Choice>
                  <mc:Fallback>
                    <p:oleObj name="Equation" r:id="rId37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7" y="6474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87"/>
              <p:cNvGraphicFramePr>
                <a:graphicFrameLocks noChangeAspect="1"/>
              </p:cNvGraphicFramePr>
              <p:nvPr/>
            </p:nvGraphicFramePr>
            <p:xfrm>
              <a:off x="10466" y="6534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5" name="Equation" r:id="rId39" imgW="152280" imgH="177480" progId="Equation.DSMT4">
                      <p:embed/>
                    </p:oleObj>
                  </mc:Choice>
                  <mc:Fallback>
                    <p:oleObj name="Equation" r:id="rId39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6" y="6534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9"/>
              <p:cNvGraphicFramePr>
                <a:graphicFrameLocks noChangeAspect="1"/>
              </p:cNvGraphicFramePr>
              <p:nvPr/>
            </p:nvGraphicFramePr>
            <p:xfrm>
              <a:off x="9904" y="7000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6" name="Equation" r:id="rId41" imgW="164880" imgH="164880" progId="Equation.DSMT4">
                      <p:embed/>
                    </p:oleObj>
                  </mc:Choice>
                  <mc:Fallback>
                    <p:oleObj name="Equation" r:id="rId41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4" y="7000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" name="Oval 164"/>
              <p:cNvSpPr>
                <a:spLocks noChangeArrowheads="1"/>
              </p:cNvSpPr>
              <p:nvPr/>
            </p:nvSpPr>
            <p:spPr bwMode="auto">
              <a:xfrm>
                <a:off x="8894" y="694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181963" y="4815895"/>
                <a:ext cx="12093163" cy="1818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>
                  <a:spcBef>
                    <a:spcPts val="600"/>
                  </a:spcBef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𝐶𝐷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𝐶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spcBef>
                    <a:spcPts val="600"/>
                  </a:spcBef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63" y="4815895"/>
                <a:ext cx="12093163" cy="1818383"/>
              </a:xfrm>
              <a:prstGeom prst="rect">
                <a:avLst/>
              </a:prstGeom>
              <a:blipFill rotWithShape="0">
                <a:blip r:embed="rId45"/>
                <a:stretch>
                  <a:fillRect t="-33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Action Button: Back or Previous 141">
            <a:hlinkClick r:id="rId46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Action Button: Forward or Next 142">
            <a:hlinkClick r:id="rId47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98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1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91000" y="1604225"/>
            <a:ext cx="12060055" cy="4250665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7258" y="960936"/>
            <a:ext cx="54553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2. Các công thức tính thể tích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9478" y="1810941"/>
                <a:ext cx="11563036" cy="3832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3390">
                  <a:spcAft>
                    <a:spcPts val="0"/>
                  </a:spcAft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Thể tích khối lập phương cạnh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𝑙𝑝</m:t>
                        </m:r>
                      </m:sub>
                    </m:sSub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ể tích khối hộp chữ nhật có 3 kích thước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, 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, 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: </a:t>
                </a:r>
                <a:endParaRPr lang="nl-NL" sz="32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nl-NL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nl-NL" sz="32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h</m:t>
                        </m:r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𝑐𝑛</m:t>
                        </m:r>
                      </m:sub>
                    </m:sSub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𝑎𝑏𝑐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  <a:sym typeface="Wingdings 2"/>
                  </a:rPr>
                  <a:t>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Thể tích khối lăng trụ có diện tích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là: </a:t>
                </a:r>
                <a:r>
                  <a:rPr lang="en-US" sz="3200" dirty="0" smtClean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</a:rPr>
                          <m:t>𝑙𝑎𝑛𝑔𝑡𝑟𝑢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  <a:sym typeface="Wingdings 2"/>
                  </a:rPr>
                  <a:t>    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Thể tích khối chóp có diện tích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    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                             </m:t>
                        </m:r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h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𝑜𝑝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8" y="1810941"/>
                <a:ext cx="11563036" cy="3832781"/>
              </a:xfrm>
              <a:prstGeom prst="rect">
                <a:avLst/>
              </a:prstGeom>
              <a:blipFill rotWithShape="0">
                <a:blip r:embed="rId2"/>
                <a:stretch>
                  <a:fillRect t="-2067" b="-12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3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1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2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95981" y="1649441"/>
            <a:ext cx="12030368" cy="914320"/>
            <a:chOff x="247181" y="1501344"/>
            <a:chExt cx="12030368" cy="91442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4"/>
              <a:ext cx="3090381" cy="914402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62391" y="1671007"/>
                    <a:ext cx="2280848" cy="7246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Yu Gothic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Yu Gothic"/>
                                  </a:rPr>
                                  <m:t>𝟔</m:t>
                                </m:r>
                              </m:e>
                            </m:rad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Yu Gothic"/>
                        <a:cs typeface="Times New Roman" panose="02020603050405020304" pitchFamily="18" charset="0"/>
                      </a:rPr>
                      <a:t>.</a:t>
                    </a:r>
                    <a:endParaRPr lang="en-US" sz="2999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1" y="1671007"/>
                    <a:ext cx="2280848" cy="724683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023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319317" y="1669383"/>
                    <a:ext cx="2280848" cy="6644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</m:ctrlPr>
                          </m:fPr>
                          <m:num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𝟐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Yu Gothic"/>
                        <a:cs typeface="Times New Roman" panose="02020603050405020304" pitchFamily="18" charset="0"/>
                      </a:rPr>
                      <a:t>.</a:t>
                    </a:r>
                    <a:r>
                      <a:rPr lang="fr-FR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19317" y="1669383"/>
                    <a:ext cx="2280848" cy="66446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940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35237" y="1600093"/>
                    <a:ext cx="2228152" cy="6766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Yu Gothic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5237" y="1600093"/>
                    <a:ext cx="2228152" cy="67662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62"/>
              <a:ext cx="3282607" cy="914404"/>
              <a:chOff x="5537206" y="1557992"/>
              <a:chExt cx="327147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81470" y="1616724"/>
                    <a:ext cx="2727214" cy="6788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</m:ctrlPr>
                            </m:fPr>
                            <m:num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sz="2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Yu Gothic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Yu Gothic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0" y="1616724"/>
                    <a:ext cx="2727214" cy="67883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90313" y="1925121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-78223"/>
                <a:ext cx="9969811" cy="1687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nhật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𝑆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𝐴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Yu Gothic"/>
                      </a:rPr>
                      <m:t>𝑆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bằng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-78223"/>
                <a:ext cx="9969811" cy="1687963"/>
              </a:xfrm>
              <a:prstGeom prst="rect">
                <a:avLst/>
              </a:prstGeom>
              <a:blipFill rotWithShape="0">
                <a:blip r:embed="rId7"/>
                <a:stretch>
                  <a:fillRect l="-917" r="-917" b="-75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2" name="Picture 14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430" y="2875813"/>
            <a:ext cx="3815729" cy="34735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/>
              <p:cNvSpPr/>
              <p:nvPr/>
            </p:nvSpPr>
            <p:spPr>
              <a:xfrm>
                <a:off x="339361" y="3203346"/>
                <a:ext cx="10390926" cy="3515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ựng 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𝐵𝐸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</a:t>
                </a: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nh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∥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EB</m:t>
                    </m:r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∥</m:t>
                    </m:r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BE</m:t>
                    </m:r>
                  </m:oMath>
                </a14:m>
                <a:endParaRPr lang="en-US" sz="2000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B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BE</m:t>
                            </m:r>
                          </m:e>
                        </m:d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BE</m:t>
                            </m:r>
                          </m:e>
                        </m:d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𝐼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𝐵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𝐼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𝐸𝐵</m:t>
                            </m:r>
                          </m:e>
                        </m:d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0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𝐸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𝐴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𝐸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⟹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𝐻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ra</a:t>
                </a: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0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0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B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43" name="Rectangle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61" y="3203346"/>
                <a:ext cx="10390926" cy="3515578"/>
              </a:xfrm>
              <a:prstGeom prst="rect">
                <a:avLst/>
              </a:prstGeom>
              <a:blipFill rotWithShape="0">
                <a:blip r:embed="rId11"/>
                <a:stretch>
                  <a:fillRect l="-6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669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14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3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890901"/>
            <a:chOff x="247181" y="1501343"/>
            <a:chExt cx="11838141" cy="189111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52"/>
              <a:ext cx="3090381" cy="946656"/>
              <a:chOff x="5537206" y="1557991"/>
              <a:chExt cx="3079904" cy="88004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10285" y="1629776"/>
                    <a:ext cx="2280848" cy="8082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3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0285" y="1629776"/>
                    <a:ext cx="2280848" cy="80826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>
                                <a:latin typeface="Cambria Math"/>
                                <a:ea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vi-VN" sz="2800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>
                                    <a:latin typeface="Cambria Math"/>
                                    <a:ea typeface="Times New Roman" panose="02020603050405020304" pitchFamily="18" charset="0"/>
                                  </a:rPr>
                                  <m:t>21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>
                                <a:latin typeface="Cambria Math"/>
                                <a:ea typeface="Times New Roman" panose="02020603050405020304" pitchFamily="18" charset="0"/>
                              </a:rPr>
                              <m:t>21</m:t>
                            </m:r>
                          </m:den>
                        </m:f>
                      </m:oMath>
                    </a14:m>
                    <a:r>
                      <a:rPr lang="nl-NL" sz="2800" dirty="0"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fr-FR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a:t>	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13476" y="1676071"/>
                    <a:ext cx="2280848" cy="7236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01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2"/>
              <a:ext cx="3090381" cy="922287"/>
              <a:chOff x="5537206" y="1557992"/>
              <a:chExt cx="3079904" cy="85738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8071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21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21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80712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3"/>
              <a:ext cx="3090381" cy="1891110"/>
              <a:chOff x="5537206" y="1557975"/>
              <a:chExt cx="3079904" cy="17580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7580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3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1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l-NL" sz="2400" dirty="0"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75804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6080741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0961"/>
                <a:ext cx="9969811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0961"/>
                <a:ext cx="9969811" cy="1332481"/>
              </a:xfrm>
              <a:prstGeom prst="rect">
                <a:avLst/>
              </a:prstGeom>
              <a:blipFill rotWithShape="0">
                <a:blip r:embed="rId7"/>
                <a:stretch>
                  <a:fillRect l="-917" t="-1826" r="-917" b="-95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003" y="2953096"/>
            <a:ext cx="3982093" cy="3492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59620" y="3170891"/>
                <a:ext cx="10390926" cy="3040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fr-FR" sz="20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fr-FR" sz="20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fr-FR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0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fr-FR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𝑂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C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𝐶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BD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SC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BD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MBD</m:t>
                              </m:r>
                            </m:e>
                          </m:d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MBD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𝑂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MBD</m:t>
                            </m:r>
                          </m:e>
                        </m:d>
                      </m:e>
                    </m:d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MBD</m:t>
                            </m:r>
                          </m:e>
                        </m:d>
                      </m:e>
                    </m:d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AH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𝐴𝐵𝐷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𝑀𝐴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⟹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fr-FR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uy </a:t>
                </a:r>
                <a:r>
                  <a:rPr lang="fr-FR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</m:t>
                        </m:r>
                        <m: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D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H</m:t>
                    </m:r>
                    <m: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620" y="3170891"/>
                <a:ext cx="10390926" cy="3040832"/>
              </a:xfrm>
              <a:prstGeom prst="rect">
                <a:avLst/>
              </a:prstGeom>
              <a:blipFill rotWithShape="0">
                <a:blip r:embed="rId11"/>
                <a:stretch>
                  <a:fillRect l="-646" b="-4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5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4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893403"/>
            <a:chOff x="247181" y="1501343"/>
            <a:chExt cx="11838141" cy="189361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52"/>
              <a:ext cx="3090381" cy="945437"/>
              <a:chOff x="5537206" y="1557991"/>
              <a:chExt cx="3079904" cy="87891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10285" y="1629776"/>
                    <a:ext cx="2280848" cy="8071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0285" y="1629776"/>
                    <a:ext cx="2280848" cy="80712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72604" y="1766232"/>
                    <a:ext cx="2280848" cy="4864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2604" y="1766232"/>
                    <a:ext cx="2280848" cy="48645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3953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27226"/>
              <a:chOff x="5537206" y="1557992"/>
              <a:chExt cx="3079904" cy="861977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1471" y="1608256"/>
                    <a:ext cx="2228152" cy="811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608256"/>
                    <a:ext cx="2228152" cy="81171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3"/>
              <a:ext cx="3090381" cy="1893613"/>
              <a:chOff x="5537206" y="1557975"/>
              <a:chExt cx="3079904" cy="176037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7603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6</m:t>
                                  </m:r>
                                </m:e>
                              </m:rad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7603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9003883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0961"/>
                <a:ext cx="9969811" cy="1332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0961"/>
                <a:ext cx="9969811" cy="1332481"/>
              </a:xfrm>
              <a:prstGeom prst="rect">
                <a:avLst/>
              </a:prstGeom>
              <a:blipFill rotWithShape="0">
                <a:blip r:embed="rId7"/>
                <a:stretch>
                  <a:fillRect l="-917" t="-1826" r="-917" b="-95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80" y="2674238"/>
            <a:ext cx="3780973" cy="363364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-98438" y="3160953"/>
                <a:ext cx="10123548" cy="3487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𝐶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𝐵𝑁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𝑁</m:t>
                        </m:r>
                      </m:e>
                    </m:d>
                  </m:oMath>
                </a14:m>
                <a:endPara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𝑀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𝑀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𝑂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𝑁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𝑁</m:t>
                            </m:r>
                          </m:e>
                        </m:d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     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𝑀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38" y="3160953"/>
                <a:ext cx="10123548" cy="3487045"/>
              </a:xfrm>
              <a:prstGeom prst="rect">
                <a:avLst/>
              </a:prstGeom>
              <a:blipFill rotWithShape="0">
                <a:blip r:embed="rId11"/>
                <a:stretch>
                  <a:fillRect t="-5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ction Button: Back or Previous 64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ction Button: Forward or Next 65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60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2832" y="2560277"/>
            <a:ext cx="11935096" cy="4304454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99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99404"/>
              <a:chOff x="1275608" y="6239450"/>
              <a:chExt cx="4592537" cy="108909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6835" cy="10890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999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999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99"/>
              </a:p>
            </p:txBody>
          </p:sp>
        </p:grpSp>
      </p:grpSp>
      <p:sp>
        <p:nvSpPr>
          <p:cNvPr id="25" name="Rounded Rectangle 24"/>
          <p:cNvSpPr/>
          <p:nvPr/>
        </p:nvSpPr>
        <p:spPr bwMode="auto">
          <a:xfrm>
            <a:off x="259620" y="-6537"/>
            <a:ext cx="11793833" cy="1522866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6952">
              <a:defRPr/>
            </a:pPr>
            <a:endParaRPr lang="en-US" sz="3199"/>
          </a:p>
        </p:txBody>
      </p:sp>
      <p:grpSp>
        <p:nvGrpSpPr>
          <p:cNvPr id="26" name="Group 25"/>
          <p:cNvGrpSpPr/>
          <p:nvPr/>
        </p:nvGrpSpPr>
        <p:grpSpPr>
          <a:xfrm>
            <a:off x="147058" y="27912"/>
            <a:ext cx="1788037" cy="642126"/>
            <a:chOff x="534987" y="1624973"/>
            <a:chExt cx="3505200" cy="1199232"/>
          </a:xfrm>
        </p:grpSpPr>
        <p:sp>
          <p:nvSpPr>
            <p:cNvPr id="27" name="Isosceles Triangle 44"/>
            <p:cNvSpPr/>
            <p:nvPr/>
          </p:nvSpPr>
          <p:spPr bwMode="auto">
            <a:xfrm rot="5400000" flipV="1">
              <a:off x="534196" y="2602748"/>
              <a:ext cx="227012" cy="21590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sp>
          <p:nvSpPr>
            <p:cNvPr id="28" name="Pentagon 27"/>
            <p:cNvSpPr/>
            <p:nvPr/>
          </p:nvSpPr>
          <p:spPr bwMode="auto">
            <a:xfrm>
              <a:off x="534987" y="1624973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199">
                <a:solidFill>
                  <a:prstClr val="white"/>
                </a:solidFill>
              </a:endParaRPr>
            </a:p>
          </p:txBody>
        </p:sp>
        <p:grpSp>
          <p:nvGrpSpPr>
            <p:cNvPr id="29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3" name="Freeform 32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199"/>
              </a:p>
            </p:txBody>
          </p:sp>
        </p:grpSp>
        <p:sp>
          <p:nvSpPr>
            <p:cNvPr id="30" name="Chevron 29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199">
                <a:solidFill>
                  <a:schemeClr val="tx1"/>
                </a:solidFill>
              </a:endParaRPr>
            </a:p>
          </p:txBody>
        </p:sp>
        <p:sp>
          <p:nvSpPr>
            <p:cNvPr id="31" name="TextBox 13"/>
            <p:cNvSpPr txBox="1">
              <a:spLocks noChangeArrowheads="1"/>
            </p:cNvSpPr>
            <p:nvPr/>
          </p:nvSpPr>
          <p:spPr bwMode="auto">
            <a:xfrm>
              <a:off x="1405119" y="1653396"/>
              <a:ext cx="2536599" cy="97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8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28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5</a:t>
              </a:r>
              <a:endParaRPr lang="en-US" sz="2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65870" y="1628520"/>
            <a:ext cx="11838141" cy="1893403"/>
            <a:chOff x="247181" y="1501343"/>
            <a:chExt cx="11838141" cy="189361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52"/>
              <a:ext cx="3090381" cy="914405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10285" y="1629776"/>
                    <a:ext cx="2280848" cy="7726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0285" y="1629776"/>
                    <a:ext cx="2280848" cy="77267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58"/>
              <a:ext cx="3090381" cy="914407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88236" y="1660921"/>
                    <a:ext cx="2280848" cy="7103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en-US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236" y="1660921"/>
                    <a:ext cx="2280848" cy="71037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793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53"/>
              <a:ext cx="3090381" cy="914411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08353" y="1770933"/>
                    <a:ext cx="2228152" cy="429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53" y="1770933"/>
                    <a:ext cx="2228152" cy="42922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3"/>
              <a:ext cx="3090381" cy="1893613"/>
              <a:chOff x="5537206" y="1557975"/>
              <a:chExt cx="3079904" cy="176037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99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199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199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615288" y="1557975"/>
                    <a:ext cx="2727214" cy="17603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e>
                              </m:rad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9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0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dirty="0"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629920" algn="just">
                      <a:lnSpc>
                        <a:spcPct val="107000"/>
                      </a:lnSpc>
                      <a:spcAft>
                        <a:spcPts val="800"/>
                      </a:spcAft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  <a:p>
                    <a:pPr marL="629920" algn="just">
                      <a:tabLst>
                        <a:tab pos="3599815" algn="l"/>
                        <a:tab pos="5039995" algn="l"/>
                      </a:tabLst>
                    </a:pPr>
                    <a:endPara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5288" y="1557975"/>
                    <a:ext cx="2727214" cy="17603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70322A43-D7E3-4B56-A792-373282F37703}"/>
              </a:ext>
            </a:extLst>
          </p:cNvPr>
          <p:cNvSpPr/>
          <p:nvPr/>
        </p:nvSpPr>
        <p:spPr>
          <a:xfrm>
            <a:off x="3190291" y="1899805"/>
            <a:ext cx="546116" cy="538058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99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199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76076" y="30961"/>
                <a:ext cx="9969811" cy="1584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76" y="30961"/>
                <a:ext cx="9969811" cy="1584536"/>
              </a:xfrm>
              <a:prstGeom prst="rect">
                <a:avLst/>
              </a:prstGeom>
              <a:blipFill rotWithShape="0">
                <a:blip r:embed="rId7"/>
                <a:stretch>
                  <a:fillRect l="-917" t="-1538" r="-917" b="-80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04402" y="2814103"/>
            <a:ext cx="3541485" cy="36502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-152760" y="3099035"/>
                <a:ext cx="9472908" cy="3272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4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𝐵𝐶𝐷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760" y="3099035"/>
                <a:ext cx="9472908" cy="3272242"/>
              </a:xfrm>
              <a:prstGeom prst="rect">
                <a:avLst/>
              </a:prstGeom>
              <a:blipFill rotWithShape="0">
                <a:blip r:embed="rId11"/>
                <a:stretch>
                  <a:fillRect t="-745" b="-7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ction Button: Back or Previous 62">
            <a:hlinkClick r:id="rId1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rId13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58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9" grpId="0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31945" y="1687649"/>
            <a:ext cx="12060055" cy="431269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4285" y="942289"/>
            <a:ext cx="3014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3. Tỷ lệ thể tích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394" y="1853112"/>
            <a:ext cx="4002178" cy="35871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4284" y="1817217"/>
                <a:ext cx="7092813" cy="3651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borderBoxPr>
                      <m:e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𝑺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𝑨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𝑩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𝑪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𝑺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.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𝑨𝑩𝑪</m:t>
                                </m:r>
                              </m:sub>
                            </m:sSub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𝑨</m:t>
                            </m:r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𝑩</m:t>
                            </m:r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𝑪</m:t>
                            </m:r>
                          </m:den>
                        </m:f>
                      </m:e>
                    </m:borderBox>
                  </m:oMath>
                </a14:m>
                <a:r>
                  <a:rPr lang="en-US" sz="3200" b="1" i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                     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ai khối chóp tam giác phải cùng chung đỉnh.</a:t>
                </a: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Đáy hai khối chóp phải là tam giác.</a:t>
                </a: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ác điểm tương ứng nằm thẳng hàng với đỉnh chung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84" y="1817217"/>
                <a:ext cx="7092813" cy="3651256"/>
              </a:xfrm>
              <a:prstGeom prst="rect">
                <a:avLst/>
              </a:prstGeom>
              <a:blipFill rotWithShape="0">
                <a:blip r:embed="rId3"/>
                <a:stretch>
                  <a:fillRect l="-2148" r="-2148" b="-4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7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13337" y="4081157"/>
            <a:ext cx="11704762" cy="2831434"/>
            <a:chOff x="-11549537" y="10479226"/>
            <a:chExt cx="21526086" cy="4772586"/>
          </a:xfrm>
        </p:grpSpPr>
        <p:sp>
          <p:nvSpPr>
            <p:cNvPr id="22" name="Rounded Rectangle 21"/>
            <p:cNvSpPr/>
            <p:nvPr/>
          </p:nvSpPr>
          <p:spPr>
            <a:xfrm>
              <a:off x="-11549537" y="1047922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"/>
            <p:cNvGrpSpPr/>
            <p:nvPr/>
          </p:nvGrpSpPr>
          <p:grpSpPr>
            <a:xfrm>
              <a:off x="-11404334" y="10479230"/>
              <a:ext cx="19575308" cy="1944025"/>
              <a:chOff x="-11404334" y="10479230"/>
              <a:chExt cx="19575308" cy="1944025"/>
            </a:xfrm>
          </p:grpSpPr>
          <p:sp>
            <p:nvSpPr>
              <p:cNvPr id="24" name="Right Triangle 23"/>
              <p:cNvSpPr/>
              <p:nvPr/>
            </p:nvSpPr>
            <p:spPr>
              <a:xfrm flipH="1" flipV="1">
                <a:off x="-11404334" y="11179738"/>
                <a:ext cx="375718" cy="395201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 rot="5400000">
                <a:off x="-1946902" y="1061864"/>
                <a:ext cx="700510" cy="1953524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314448" y="10988402"/>
                <a:ext cx="782479" cy="1434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80837" y="1528745"/>
            <a:ext cx="11704762" cy="2395201"/>
            <a:chOff x="-11549537" y="10479226"/>
            <a:chExt cx="21526086" cy="4772586"/>
          </a:xfrm>
        </p:grpSpPr>
        <p:sp>
          <p:nvSpPr>
            <p:cNvPr id="15" name="Rounded Rectangle 14"/>
            <p:cNvSpPr/>
            <p:nvPr/>
          </p:nvSpPr>
          <p:spPr>
            <a:xfrm>
              <a:off x="-11549537" y="1047922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"/>
            <p:cNvGrpSpPr/>
            <p:nvPr/>
          </p:nvGrpSpPr>
          <p:grpSpPr>
            <a:xfrm>
              <a:off x="-11404334" y="10641065"/>
              <a:ext cx="13501261" cy="1782190"/>
              <a:chOff x="-11404334" y="10641065"/>
              <a:chExt cx="13501261" cy="1782190"/>
            </a:xfrm>
          </p:grpSpPr>
          <p:sp>
            <p:nvSpPr>
              <p:cNvPr id="17" name="Right Triangle 16"/>
              <p:cNvSpPr/>
              <p:nvPr/>
            </p:nvSpPr>
            <p:spPr>
              <a:xfrm flipH="1" flipV="1">
                <a:off x="-11404334" y="11616827"/>
                <a:ext cx="375718" cy="395201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20"/>
              <p:cNvSpPr>
                <a:spLocks/>
              </p:cNvSpPr>
              <p:nvPr/>
            </p:nvSpPr>
            <p:spPr bwMode="auto">
              <a:xfrm rot="5400000">
                <a:off x="-6674598" y="5951395"/>
                <a:ext cx="924613" cy="10303954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314448" y="10988402"/>
                <a:ext cx="782479" cy="1434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0" y="1092246"/>
            <a:ext cx="33312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DẠNG TOÁN. 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206"/>
            <a:ext cx="12118109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78" y="1069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0837" y="133116"/>
            <a:ext cx="1211810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27_THỂ TÍCH KHỐI CHÓP CÓ CẠNH BÊN VUÔNG GÓC VỚI ĐÁY</a:t>
            </a:r>
            <a:endParaRPr lang="en-US" sz="29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80836" y="685981"/>
            <a:ext cx="4791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KIẾN THỨC CƠ BẢN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578" y="1590346"/>
            <a:ext cx="5602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1577" y="2086267"/>
            <a:ext cx="92025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spcAft>
                <a:spcPts val="0"/>
              </a:spcAft>
            </a:pPr>
            <a:r>
              <a:rPr lang="nl-NL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2508" y="3964890"/>
            <a:ext cx="1145309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óp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như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ao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18679" y="5223947"/>
                <a:ext cx="11280748" cy="1603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2800" b="1" dirty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: 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spcBef>
                    <a:spcPts val="300"/>
                  </a:spcBef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đặc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iệt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: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ứ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iệ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𝐵𝐶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79" y="5223947"/>
                <a:ext cx="11280748" cy="1603772"/>
              </a:xfrm>
              <a:prstGeom prst="rect">
                <a:avLst/>
              </a:prstGeom>
              <a:blipFill rotWithShape="0">
                <a:blip r:embed="rId3"/>
                <a:stretch>
                  <a:fillRect l="-973" t="-4563" r="-1081" b="-3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44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9" dur="3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0" dur="3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1" dur="7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2" dur="7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0837" y="40944"/>
            <a:ext cx="11956488" cy="6346209"/>
            <a:chOff x="-11549537" y="10479226"/>
            <a:chExt cx="21526086" cy="4772586"/>
          </a:xfrm>
        </p:grpSpPr>
        <p:sp>
          <p:nvSpPr>
            <p:cNvPr id="10" name="Rounded Rectangle 9"/>
            <p:cNvSpPr/>
            <p:nvPr/>
          </p:nvSpPr>
          <p:spPr>
            <a:xfrm>
              <a:off x="-11549537" y="1047922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-11404336" y="10641065"/>
              <a:ext cx="19415208" cy="1782190"/>
              <a:chOff x="-11404336" y="10641065"/>
              <a:chExt cx="19415208" cy="1782190"/>
            </a:xfrm>
          </p:grpSpPr>
          <p:sp>
            <p:nvSpPr>
              <p:cNvPr id="12" name="Right Triangle 11"/>
              <p:cNvSpPr/>
              <p:nvPr/>
            </p:nvSpPr>
            <p:spPr>
              <a:xfrm flipH="1" flipV="1">
                <a:off x="-11404336" y="10980483"/>
                <a:ext cx="307897" cy="163562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 rot="5400000">
                <a:off x="-1850367" y="1127164"/>
                <a:ext cx="347337" cy="19375140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314448" y="10988402"/>
                <a:ext cx="782479" cy="1434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>
          <a:xfrm>
            <a:off x="184726" y="699831"/>
            <a:ext cx="11280748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9705">
              <a:spcAft>
                <a:spcPts val="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nl-NL" sz="2800" b="1" dirty="0">
                <a:solidFill>
                  <a:srgbClr val="0000CC"/>
                </a:solidFill>
                <a:latin typeface="Varpada"/>
                <a:ea typeface="Arial" panose="020B0604020202020204" pitchFamily="34" charset="0"/>
                <a:sym typeface="Wingdings 2" panose="05020102010507070707" pitchFamily="18" charset="2"/>
              </a:rPr>
              <a:t></a:t>
            </a:r>
            <a:r>
              <a:rPr lang="en-US" sz="2800" dirty="0">
                <a:effectLst/>
                <a:latin typeface="Varpada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: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30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   2)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Trường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726" y="176611"/>
            <a:ext cx="110005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2508" y="1771129"/>
                <a:ext cx="11554691" cy="436587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800" u="sng" dirty="0" err="1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Tình</a:t>
                </a:r>
                <a:r>
                  <a:rPr lang="en-US" sz="2800" u="sng" dirty="0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huống</a:t>
                </a:r>
                <a:r>
                  <a:rPr lang="en-US" sz="2800" u="sng" dirty="0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 1:</a:t>
                </a:r>
                <a:r>
                  <a:rPr lang="en-US" sz="2800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1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2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ự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𝐼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3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ự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u="sng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ình</a:t>
                </a:r>
                <a:r>
                  <a:rPr lang="en-US" sz="2800" u="sng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huống</a:t>
                </a:r>
                <a:r>
                  <a:rPr lang="en-US" sz="2800" u="sng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2: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(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rượt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)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𝐾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𝐼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𝐼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𝐼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𝐼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ù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ớ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ễ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8" y="1771129"/>
                <a:ext cx="11554691" cy="4365875"/>
              </a:xfrm>
              <a:prstGeom prst="rect">
                <a:avLst/>
              </a:prstGeom>
              <a:blipFill rotWithShape="0">
                <a:blip r:embed="rId2"/>
                <a:stretch>
                  <a:fillRect l="-1108" t="-1676" r="-1372" b="-29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7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633</TotalTime>
  <Words>3223</Words>
  <PresentationFormat>Widescreen</PresentationFormat>
  <Paragraphs>906</Paragraphs>
  <Slides>6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80" baseType="lpstr">
      <vt:lpstr>Malgun Gothic</vt:lpstr>
      <vt:lpstr>Yu Gothic</vt:lpstr>
      <vt:lpstr>Arial</vt:lpstr>
      <vt:lpstr>Calibri</vt:lpstr>
      <vt:lpstr>Calibri Light</vt:lpstr>
      <vt:lpstr>Cambria</vt:lpstr>
      <vt:lpstr>Cambria Math</vt:lpstr>
      <vt:lpstr>Euclid</vt:lpstr>
      <vt:lpstr>Symbol</vt:lpstr>
      <vt:lpstr>Tahoma</vt:lpstr>
      <vt:lpstr>Times New Roman</vt:lpstr>
      <vt:lpstr>Vani</vt:lpstr>
      <vt:lpstr>Varpada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5T00:54:46Z</dcterms:modified>
</cp:coreProperties>
</file>